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A710B41" w14:textId="153DC07C" w:rsidR="003B2FAE" w:rsidRPr="00C22D39" w:rsidRDefault="00806119" w:rsidP="00536DBF">
      <w:pPr>
        <w:spacing w:beforeLines="100" w:before="360" w:afterLines="150" w:after="540" w:line="80" w:lineRule="atLeast"/>
        <w:jc w:val="center"/>
        <w:rPr>
          <w:sz w:val="44"/>
          <w:szCs w:val="36"/>
        </w:rPr>
      </w:pPr>
      <w:r w:rsidRPr="006050CF">
        <w:rPr>
          <w:rFonts w:ascii="標楷體" w:hAnsi="標楷體"/>
          <w:b/>
          <w:sz w:val="44"/>
          <w:szCs w:val="36"/>
        </w:rPr>
        <w:t>1</w:t>
      </w:r>
      <w:r w:rsidRPr="006050CF">
        <w:rPr>
          <w:rFonts w:ascii="標楷體" w:hAnsi="標楷體" w:hint="eastAsia"/>
          <w:b/>
          <w:sz w:val="44"/>
          <w:szCs w:val="36"/>
        </w:rPr>
        <w:t>1</w:t>
      </w:r>
      <w:r w:rsidRPr="006050CF">
        <w:rPr>
          <w:rFonts w:ascii="標楷體" w:hAnsi="標楷體"/>
          <w:b/>
          <w:sz w:val="44"/>
          <w:szCs w:val="36"/>
        </w:rPr>
        <w:t>3</w:t>
      </w:r>
      <w:r w:rsidR="009F33F5" w:rsidRPr="00C22D39">
        <w:rPr>
          <w:b/>
          <w:sz w:val="44"/>
          <w:szCs w:val="36"/>
        </w:rPr>
        <w:t>年</w:t>
      </w:r>
      <w:r w:rsidR="003B2FAE" w:rsidRPr="00C22D39">
        <w:rPr>
          <w:b/>
          <w:sz w:val="44"/>
          <w:szCs w:val="36"/>
        </w:rPr>
        <w:t>學力檢測</w:t>
      </w:r>
      <w:r w:rsidR="00F73242">
        <w:rPr>
          <w:rFonts w:hint="eastAsia"/>
          <w:b/>
          <w:sz w:val="44"/>
          <w:szCs w:val="36"/>
        </w:rPr>
        <w:t>測</w:t>
      </w:r>
      <w:r w:rsidR="00F73242">
        <w:rPr>
          <w:b/>
          <w:sz w:val="44"/>
          <w:szCs w:val="36"/>
        </w:rPr>
        <w:t>驗</w:t>
      </w:r>
      <w:r w:rsidR="003B2FAE" w:rsidRPr="00C22D39">
        <w:rPr>
          <w:b/>
          <w:sz w:val="44"/>
          <w:szCs w:val="36"/>
        </w:rPr>
        <w:t>題本</w:t>
      </w:r>
      <w:r w:rsidR="003B2FAE" w:rsidRPr="00C22D39">
        <w:rPr>
          <w:b/>
          <w:sz w:val="44"/>
          <w:szCs w:val="36"/>
        </w:rPr>
        <w:br/>
      </w:r>
      <w:r w:rsidR="00B704B4" w:rsidRPr="00C22D39">
        <w:rPr>
          <w:b/>
          <w:sz w:val="44"/>
          <w:szCs w:val="36"/>
        </w:rPr>
        <w:t>數學</w:t>
      </w:r>
      <w:r w:rsidR="00330BDF" w:rsidRPr="00C22D39">
        <w:rPr>
          <w:b/>
          <w:sz w:val="44"/>
          <w:szCs w:val="36"/>
        </w:rPr>
        <w:t>六</w:t>
      </w:r>
      <w:r w:rsidR="003B2FAE" w:rsidRPr="00C22D39">
        <w:rPr>
          <w:b/>
          <w:sz w:val="44"/>
          <w:szCs w:val="36"/>
        </w:rPr>
        <w:t>年級</w:t>
      </w:r>
    </w:p>
    <w:p w14:paraId="1C65BBDD" w14:textId="77777777" w:rsidR="0000704B" w:rsidRPr="00C22D39" w:rsidRDefault="0000704B" w:rsidP="009C7292">
      <w:pPr>
        <w:spacing w:afterLines="50" w:after="180" w:line="360" w:lineRule="exact"/>
        <w:rPr>
          <w:sz w:val="36"/>
          <w:szCs w:val="36"/>
        </w:rPr>
      </w:pPr>
      <w:r w:rsidRPr="00C22D39">
        <w:rPr>
          <w:sz w:val="36"/>
          <w:szCs w:val="36"/>
        </w:rPr>
        <w:t>作答</w:t>
      </w:r>
      <w:r w:rsidR="00D00974" w:rsidRPr="00C22D39">
        <w:rPr>
          <w:sz w:val="36"/>
          <w:szCs w:val="36"/>
        </w:rPr>
        <w:t>注意事項</w:t>
      </w:r>
      <w:r w:rsidRPr="00C22D39">
        <w:rPr>
          <w:sz w:val="36"/>
          <w:szCs w:val="36"/>
        </w:rPr>
        <w:t>：</w:t>
      </w:r>
    </w:p>
    <w:p w14:paraId="05E4E09C" w14:textId="77777777" w:rsidR="004059FC" w:rsidRPr="00C22D39" w:rsidRDefault="00101383" w:rsidP="009C7292">
      <w:pPr>
        <w:spacing w:afterLines="50" w:after="180" w:line="0" w:lineRule="atLeast"/>
        <w:jc w:val="center"/>
        <w:rPr>
          <w:sz w:val="36"/>
          <w:szCs w:val="36"/>
        </w:rPr>
      </w:pPr>
      <w:r w:rsidRPr="00C22D39">
        <w:rPr>
          <w:noProof/>
          <w:sz w:val="36"/>
          <w:szCs w:val="36"/>
        </w:rPr>
        <mc:AlternateContent>
          <mc:Choice Requires="wps">
            <w:drawing>
              <wp:inline distT="0" distB="0" distL="0" distR="0" wp14:anchorId="2F903E2A" wp14:editId="4F1E7D75">
                <wp:extent cx="5967095" cy="4658062"/>
                <wp:effectExtent l="0" t="0" r="14605" b="28575"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67095" cy="4658062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1A9A777C" w14:textId="77777777" w:rsidR="00F334E9" w:rsidRDefault="00F334E9" w:rsidP="009F33F5">
                            <w:pPr>
                              <w:widowControl/>
                              <w:spacing w:afterLines="50" w:after="180" w:line="540" w:lineRule="exact"/>
                              <w:jc w:val="both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bookmarkStart w:id="0" w:name="_Hlk2204590"/>
                            <w:bookmarkEnd w:id="0"/>
                            <w:r w:rsidRPr="004059FC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各</w:t>
                            </w:r>
                            <w:r w:rsidRPr="00F4283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位同學</w: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：</w:t>
                            </w:r>
                          </w:p>
                          <w:p w14:paraId="32E6828D" w14:textId="77777777" w:rsidR="00F334E9" w:rsidRDefault="00F334E9" w:rsidP="00536DBF">
                            <w:pPr>
                              <w:widowControl/>
                              <w:spacing w:line="560" w:lineRule="exact"/>
                              <w:ind w:firstLineChars="196" w:firstLine="706"/>
                              <w:jc w:val="both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你們好。</w:t>
                            </w:r>
                          </w:p>
                          <w:p w14:paraId="502B1F08" w14:textId="77777777" w:rsidR="00F334E9" w:rsidRDefault="00F334E9" w:rsidP="00536DBF">
                            <w:pPr>
                              <w:widowControl/>
                              <w:spacing w:line="560" w:lineRule="exact"/>
                              <w:ind w:firstLineChars="196" w:firstLine="706"/>
                              <w:jc w:val="both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 w:rsidRPr="00F4283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這是一份數學的試題</w: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，總共</w:t>
                            </w:r>
                            <w:r w:rsidRPr="004D74D0">
                              <w:rPr>
                                <w:rFonts w:ascii="標楷體"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2</w:t>
                            </w:r>
                            <w:r w:rsidRPr="004D74D0">
                              <w:rPr>
                                <w:rFonts w:ascii="標楷體"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5</w:t>
                            </w:r>
                            <w:r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題。</w:t>
                            </w:r>
                          </w:p>
                          <w:p w14:paraId="21525E82" w14:textId="77777777" w:rsidR="00F334E9" w:rsidRDefault="00F334E9" w:rsidP="00536DBF">
                            <w:pPr>
                              <w:widowControl/>
                              <w:spacing w:line="560" w:lineRule="exact"/>
                              <w:ind w:firstLineChars="196" w:firstLine="706"/>
                              <w:jc w:val="both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測驗時間為</w:t>
                            </w:r>
                            <w:r w:rsidRPr="004D74D0">
                              <w:rPr>
                                <w:rFonts w:ascii="標楷體"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40</w: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分鐘。</w:t>
                            </w:r>
                          </w:p>
                          <w:p w14:paraId="70006A94" w14:textId="77777777" w:rsidR="00F334E9" w:rsidRPr="00F4283F" w:rsidRDefault="00F334E9" w:rsidP="00536DBF">
                            <w:pPr>
                              <w:widowControl/>
                              <w:spacing w:line="560" w:lineRule="exact"/>
                              <w:ind w:firstLineChars="196" w:firstLine="706"/>
                              <w:jc w:val="both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 w:rsidRPr="00F4283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每一題請選出</w:t>
                            </w:r>
                            <w:r w:rsidRPr="00CB6AB2">
                              <w:rPr>
                                <w:rFonts w:hAnsi="標楷體" w:hint="eastAsia"/>
                                <w:b/>
                                <w:color w:val="000000"/>
                                <w:kern w:val="0"/>
                                <w:sz w:val="36"/>
                                <w:szCs w:val="36"/>
                                <w:u w:val="single"/>
                              </w:rPr>
                              <w:t>一個最合適的答案</w:t>
                            </w:r>
                            <w:r w:rsidRPr="00F4283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，並用</w:t>
                            </w:r>
                            <w:r w:rsidRPr="004D74D0">
                              <w:rPr>
                                <w:rFonts w:ascii="標楷體"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2B</w:t>
                            </w:r>
                            <w:r w:rsidRPr="00F4283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鉛筆在答案卡畫記，不可超出格線外，如果需要修改答案，請使用橡皮擦擦</w: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拭</w:t>
                            </w:r>
                            <w:r w:rsidRPr="00F4283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乾淨，再重新畫記。</w:t>
                            </w:r>
                          </w:p>
                          <w:p w14:paraId="5B05A94C" w14:textId="77777777" w:rsidR="00F334E9" w:rsidRPr="00F4283F" w:rsidRDefault="00F334E9" w:rsidP="00536DBF">
                            <w:pPr>
                              <w:widowControl/>
                              <w:spacing w:line="560" w:lineRule="exact"/>
                              <w:jc w:val="both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 w:rsidRPr="00F4283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畫記說明：</w:t>
                            </w:r>
                          </w:p>
                          <w:p w14:paraId="033CBA6E" w14:textId="3121245B" w:rsidR="00F334E9" w:rsidRPr="0085465F" w:rsidRDefault="00F334E9" w:rsidP="009F33F5">
                            <w:pPr>
                              <w:widowControl/>
                              <w:snapToGrid w:val="0"/>
                              <w:spacing w:afterLines="50" w:after="180" w:line="540" w:lineRule="exact"/>
                              <w:ind w:firstLineChars="200" w:firstLine="720"/>
                              <w:jc w:val="both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當你想選擇</w:t>
                            </w:r>
                            <w:r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的答案為</w:t>
                            </w:r>
                            <w:r w:rsidR="004D74D0">
                              <w:rPr>
                                <w:rFonts w:ascii="新細明體" w:eastAsia="新細明體" w:hAnsi="新細明體" w:cs="新細明體" w:hint="eastAsia"/>
                                <w:color w:val="000000"/>
                                <w:kern w:val="0"/>
                                <w:sz w:val="36"/>
                                <w:szCs w:val="36"/>
                                <w:lang w:eastAsia="ja-JP"/>
                              </w:rPr>
                              <w:t>④</w: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時，正確畫記為</w:t>
                            </w:r>
                            <w:r w:rsidR="004D74D0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 xml:space="preserve"> </w:t>
                            </w:r>
                            <w:r w:rsidRPr="0085465F">
                              <w:rPr>
                                <w:rFonts w:ascii="新細明體" w:eastAsia="新細明體" w:hAnsi="新細明體" w:cs="新細明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①</w:t>
                            </w:r>
                            <w:r w:rsidRPr="0085465F"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 xml:space="preserve"> </w:t>
                            </w:r>
                            <w:r w:rsidRPr="0085465F">
                              <w:rPr>
                                <w:rFonts w:ascii="新細明體" w:eastAsia="新細明體" w:hAnsi="新細明體" w:cs="新細明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②</w:t>
                            </w:r>
                            <w:r w:rsidRPr="0085465F"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 xml:space="preserve"> </w:t>
                            </w:r>
                            <w:r w:rsidRPr="0085465F">
                              <w:rPr>
                                <w:rFonts w:ascii="新細明體" w:eastAsia="新細明體" w:hAnsi="新細明體" w:cs="新細明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③</w:t>
                            </w:r>
                            <w:r w:rsidRPr="0085465F"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 xml:space="preserve"> </w:t>
                            </w:r>
                            <w:r w:rsidRPr="0085465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●</w:t>
                            </w:r>
                          </w:p>
                          <w:p w14:paraId="4BC8BE11" w14:textId="77777777" w:rsidR="00F334E9" w:rsidRPr="0085465F" w:rsidRDefault="00F334E9" w:rsidP="00536DBF">
                            <w:pPr>
                              <w:widowControl/>
                              <w:spacing w:line="560" w:lineRule="exact"/>
                              <w:jc w:val="both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 w:rsidRPr="0085465F"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其他事項：</w:t>
                            </w:r>
                          </w:p>
                          <w:p w14:paraId="6F305D2E" w14:textId="77777777" w:rsidR="00F334E9" w:rsidRPr="0085465F" w:rsidRDefault="00F334E9" w:rsidP="00536DBF">
                            <w:pPr>
                              <w:widowControl/>
                              <w:numPr>
                                <w:ilvl w:val="0"/>
                                <w:numId w:val="21"/>
                              </w:numPr>
                              <w:spacing w:line="560" w:lineRule="exact"/>
                              <w:ind w:left="0" w:firstLine="0"/>
                              <w:jc w:val="both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 w:rsidRPr="0085465F"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每一題都要回答。</w:t>
                            </w:r>
                          </w:p>
                          <w:p w14:paraId="53E15049" w14:textId="726323AA" w:rsidR="00F334E9" w:rsidRPr="009F33F5" w:rsidRDefault="00F334E9" w:rsidP="00536DBF">
                            <w:pPr>
                              <w:widowControl/>
                              <w:numPr>
                                <w:ilvl w:val="0"/>
                                <w:numId w:val="21"/>
                              </w:numPr>
                              <w:spacing w:line="560" w:lineRule="exact"/>
                              <w:ind w:left="0" w:firstLine="0"/>
                              <w:jc w:val="both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試題</w:t>
                            </w:r>
                            <w:r w:rsidRPr="0085465F"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如有錯誤，請立即</w: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告知</w:t>
                            </w:r>
                            <w:r w:rsidRPr="0085465F"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老師。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2F903E2A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width:469.85pt;height:366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" filled="f" strokeweight="1pt">
                <v:textbox>
                  <w:txbxContent>
                    <w:p w14:paraId="1A9A777C" w14:textId="77777777" w:rsidR="00F334E9" w:rsidRDefault="00F334E9" w:rsidP="009F33F5">
                      <w:pPr>
                        <w:widowControl/>
                        <w:spacing w:afterLines="50" w:after="180" w:line="540" w:lineRule="exact"/>
                        <w:jc w:val="both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bookmarkStart w:id="2" w:name="_Hlk2204590"/>
                      <w:bookmarkEnd w:id="2"/>
                      <w:r w:rsidRPr="004059FC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各</w:t>
                      </w:r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位同學</w: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：</w:t>
                      </w:r>
                    </w:p>
                    <w:p w14:paraId="32E6828D" w14:textId="77777777" w:rsidR="00F334E9" w:rsidRDefault="00F334E9" w:rsidP="00536DBF">
                      <w:pPr>
                        <w:widowControl/>
                        <w:spacing w:line="560" w:lineRule="exact"/>
                        <w:ind w:firstLineChars="196" w:firstLine="706"/>
                        <w:jc w:val="both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你們好。</w:t>
                      </w:r>
                    </w:p>
                    <w:p w14:paraId="502B1F08" w14:textId="77777777" w:rsidR="00F334E9" w:rsidRDefault="00F334E9" w:rsidP="00536DBF">
                      <w:pPr>
                        <w:widowControl/>
                        <w:spacing w:line="560" w:lineRule="exact"/>
                        <w:ind w:firstLineChars="196" w:firstLine="706"/>
                        <w:jc w:val="both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這是一份數學的試題</w: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，總共</w:t>
                      </w:r>
                      <w:r w:rsidRPr="004D74D0">
                        <w:rPr>
                          <w:rFonts w:ascii="標楷體"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2</w:t>
                      </w:r>
                      <w:r w:rsidRPr="004D74D0">
                        <w:rPr>
                          <w:rFonts w:ascii="標楷體" w:hAnsi="標楷體"/>
                          <w:color w:val="000000"/>
                          <w:kern w:val="0"/>
                          <w:sz w:val="36"/>
                          <w:szCs w:val="36"/>
                        </w:rPr>
                        <w:t>5</w:t>
                      </w:r>
                      <w:r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>題。</w:t>
                      </w:r>
                    </w:p>
                    <w:p w14:paraId="21525E82" w14:textId="77777777" w:rsidR="00F334E9" w:rsidRDefault="00F334E9" w:rsidP="00536DBF">
                      <w:pPr>
                        <w:widowControl/>
                        <w:spacing w:line="560" w:lineRule="exact"/>
                        <w:ind w:firstLineChars="196" w:firstLine="706"/>
                        <w:jc w:val="both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測驗時間為</w:t>
                      </w:r>
                      <w:r w:rsidRPr="004D74D0">
                        <w:rPr>
                          <w:rFonts w:ascii="標楷體"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40</w: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分鐘。</w:t>
                      </w:r>
                    </w:p>
                    <w:p w14:paraId="70006A94" w14:textId="77777777" w:rsidR="00F334E9" w:rsidRPr="00F4283F" w:rsidRDefault="00F334E9" w:rsidP="00536DBF">
                      <w:pPr>
                        <w:widowControl/>
                        <w:spacing w:line="560" w:lineRule="exact"/>
                        <w:ind w:firstLineChars="196" w:firstLine="706"/>
                        <w:jc w:val="both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每一題請選出</w:t>
                      </w:r>
                      <w:r w:rsidRPr="00CB6AB2">
                        <w:rPr>
                          <w:rFonts w:hAnsi="標楷體" w:hint="eastAsia"/>
                          <w:b/>
                          <w:color w:val="000000"/>
                          <w:kern w:val="0"/>
                          <w:sz w:val="36"/>
                          <w:szCs w:val="36"/>
                          <w:u w:val="single"/>
                        </w:rPr>
                        <w:t>一個最合適的答案</w:t>
                      </w:r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，並用</w:t>
                      </w:r>
                      <w:r w:rsidRPr="004D74D0">
                        <w:rPr>
                          <w:rFonts w:ascii="標楷體" w:hAnsi="標楷體"/>
                          <w:color w:val="000000"/>
                          <w:kern w:val="0"/>
                          <w:sz w:val="36"/>
                          <w:szCs w:val="36"/>
                        </w:rPr>
                        <w:t>2B</w:t>
                      </w:r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鉛筆在</w:t>
                      </w:r>
                      <w:proofErr w:type="gramStart"/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答案卡畫記</w:t>
                      </w:r>
                      <w:proofErr w:type="gramEnd"/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，不可超出格線外，如果需要修改答案，請使用橡皮擦擦</w: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拭</w:t>
                      </w:r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乾淨，再重新畫記。</w:t>
                      </w:r>
                      <w:bookmarkStart w:id="3" w:name="_GoBack"/>
                      <w:bookmarkEnd w:id="3"/>
                    </w:p>
                    <w:p w14:paraId="5B05A94C" w14:textId="77777777" w:rsidR="00F334E9" w:rsidRPr="00F4283F" w:rsidRDefault="00F334E9" w:rsidP="00536DBF">
                      <w:pPr>
                        <w:widowControl/>
                        <w:spacing w:line="560" w:lineRule="exact"/>
                        <w:jc w:val="both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畫記說明：</w:t>
                      </w:r>
                    </w:p>
                    <w:p w14:paraId="033CBA6E" w14:textId="3121245B" w:rsidR="00F334E9" w:rsidRPr="0085465F" w:rsidRDefault="00F334E9" w:rsidP="009F33F5">
                      <w:pPr>
                        <w:widowControl/>
                        <w:snapToGrid w:val="0"/>
                        <w:spacing w:afterLines="50" w:after="180" w:line="540" w:lineRule="exact"/>
                        <w:ind w:firstLineChars="200" w:firstLine="720"/>
                        <w:jc w:val="both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當你想選擇</w:t>
                      </w:r>
                      <w:r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>的答案為</w:t>
                      </w:r>
                      <w:r w:rsidR="004D74D0">
                        <w:rPr>
                          <w:rFonts w:ascii="新細明體" w:eastAsia="新細明體" w:hAnsi="新細明體" w:cs="新細明體" w:hint="eastAsia"/>
                          <w:color w:val="000000"/>
                          <w:kern w:val="0"/>
                          <w:sz w:val="36"/>
                          <w:szCs w:val="36"/>
                          <w:lang w:eastAsia="ja-JP"/>
                        </w:rPr>
                        <w:t>④</w: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時，正確畫記為</w:t>
                      </w:r>
                      <w:r w:rsidR="004D74D0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 xml:space="preserve"> </w:t>
                      </w:r>
                      <w:r w:rsidRPr="0085465F">
                        <w:rPr>
                          <w:rFonts w:ascii="新細明體" w:eastAsia="新細明體" w:hAnsi="新細明體" w:cs="新細明體" w:hint="eastAsia"/>
                          <w:color w:val="000000"/>
                          <w:kern w:val="0"/>
                          <w:sz w:val="36"/>
                          <w:szCs w:val="36"/>
                        </w:rPr>
                        <w:t>①</w:t>
                      </w:r>
                      <w:r w:rsidRPr="0085465F"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 xml:space="preserve"> </w:t>
                      </w:r>
                      <w:r w:rsidRPr="0085465F">
                        <w:rPr>
                          <w:rFonts w:ascii="新細明體" w:eastAsia="新細明體" w:hAnsi="新細明體" w:cs="新細明體" w:hint="eastAsia"/>
                          <w:color w:val="000000"/>
                          <w:kern w:val="0"/>
                          <w:sz w:val="36"/>
                          <w:szCs w:val="36"/>
                        </w:rPr>
                        <w:t>②</w:t>
                      </w:r>
                      <w:r w:rsidRPr="0085465F"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 xml:space="preserve"> </w:t>
                      </w:r>
                      <w:r w:rsidRPr="0085465F">
                        <w:rPr>
                          <w:rFonts w:ascii="新細明體" w:eastAsia="新細明體" w:hAnsi="新細明體" w:cs="新細明體" w:hint="eastAsia"/>
                          <w:color w:val="000000"/>
                          <w:kern w:val="0"/>
                          <w:sz w:val="36"/>
                          <w:szCs w:val="36"/>
                        </w:rPr>
                        <w:t>③</w:t>
                      </w:r>
                      <w:r w:rsidRPr="0085465F"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 xml:space="preserve"> </w:t>
                      </w:r>
                      <w:r w:rsidRPr="0085465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●</w:t>
                      </w:r>
                    </w:p>
                    <w:p w14:paraId="4BC8BE11" w14:textId="77777777" w:rsidR="00F334E9" w:rsidRPr="0085465F" w:rsidRDefault="00F334E9" w:rsidP="00536DBF">
                      <w:pPr>
                        <w:widowControl/>
                        <w:spacing w:line="560" w:lineRule="exact"/>
                        <w:jc w:val="both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 w:rsidRPr="0085465F"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>其他事項：</w:t>
                      </w:r>
                    </w:p>
                    <w:p w14:paraId="6F305D2E" w14:textId="77777777" w:rsidR="00F334E9" w:rsidRPr="0085465F" w:rsidRDefault="00F334E9" w:rsidP="00536DBF">
                      <w:pPr>
                        <w:widowControl/>
                        <w:numPr>
                          <w:ilvl w:val="0"/>
                          <w:numId w:val="21"/>
                        </w:numPr>
                        <w:spacing w:line="560" w:lineRule="exact"/>
                        <w:ind w:left="0" w:firstLine="0"/>
                        <w:jc w:val="both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 w:rsidRPr="0085465F"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>每一題都要回答。</w:t>
                      </w:r>
                    </w:p>
                    <w:p w14:paraId="53E15049" w14:textId="726323AA" w:rsidR="00F334E9" w:rsidRPr="009F33F5" w:rsidRDefault="00F334E9" w:rsidP="00536DBF">
                      <w:pPr>
                        <w:widowControl/>
                        <w:numPr>
                          <w:ilvl w:val="0"/>
                          <w:numId w:val="21"/>
                        </w:numPr>
                        <w:spacing w:line="560" w:lineRule="exact"/>
                        <w:ind w:left="0" w:firstLine="0"/>
                        <w:jc w:val="both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試題</w:t>
                      </w:r>
                      <w:r w:rsidRPr="0085465F"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>如有錯誤，請立即</w: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告知</w:t>
                      </w:r>
                      <w:r w:rsidRPr="0085465F"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>老師。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0C22A884" w14:textId="69BD386F" w:rsidR="007174C2" w:rsidRPr="00C22D39" w:rsidRDefault="007174C2" w:rsidP="007E414B">
      <w:pPr>
        <w:spacing w:line="0" w:lineRule="atLeast"/>
        <w:rPr>
          <w:sz w:val="36"/>
          <w:szCs w:val="36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654"/>
        <w:gridCol w:w="3502"/>
      </w:tblGrid>
      <w:tr w:rsidR="00454948" w:rsidRPr="00C22D39" w14:paraId="7A8A4CEE" w14:textId="77777777" w:rsidTr="006B2FDF">
        <w:trPr>
          <w:trHeight w:val="680"/>
          <w:jc w:val="center"/>
        </w:trPr>
        <w:tc>
          <w:tcPr>
            <w:tcW w:w="2654" w:type="dxa"/>
            <w:shd w:val="clear" w:color="auto" w:fill="auto"/>
            <w:vAlign w:val="center"/>
          </w:tcPr>
          <w:p w14:paraId="3C89AEB9" w14:textId="77777777" w:rsidR="00DD6DD3" w:rsidRPr="00C22D39" w:rsidRDefault="00DD6DD3" w:rsidP="006B2FDF">
            <w:pPr>
              <w:spacing w:line="0" w:lineRule="atLeast"/>
              <w:jc w:val="center"/>
              <w:rPr>
                <w:sz w:val="36"/>
                <w:szCs w:val="36"/>
              </w:rPr>
            </w:pPr>
            <w:r w:rsidRPr="00C22D39">
              <w:rPr>
                <w:sz w:val="36"/>
                <w:szCs w:val="36"/>
              </w:rPr>
              <w:t>學</w:t>
            </w:r>
            <w:r w:rsidRPr="00C22D39">
              <w:rPr>
                <w:sz w:val="36"/>
                <w:szCs w:val="36"/>
              </w:rPr>
              <w:t xml:space="preserve">  </w:t>
            </w:r>
            <w:r w:rsidRPr="00C22D39">
              <w:rPr>
                <w:sz w:val="36"/>
                <w:szCs w:val="36"/>
              </w:rPr>
              <w:t>校</w:t>
            </w:r>
          </w:p>
        </w:tc>
        <w:tc>
          <w:tcPr>
            <w:tcW w:w="3502" w:type="dxa"/>
            <w:shd w:val="clear" w:color="auto" w:fill="auto"/>
            <w:vAlign w:val="center"/>
          </w:tcPr>
          <w:p w14:paraId="0900B0C6" w14:textId="77777777" w:rsidR="00DD6DD3" w:rsidRPr="00C22D39" w:rsidRDefault="00DD6DD3" w:rsidP="006B2FDF">
            <w:pPr>
              <w:spacing w:line="0" w:lineRule="atLeast"/>
              <w:jc w:val="center"/>
              <w:rPr>
                <w:sz w:val="36"/>
                <w:szCs w:val="36"/>
              </w:rPr>
            </w:pPr>
          </w:p>
        </w:tc>
      </w:tr>
      <w:tr w:rsidR="00454948" w:rsidRPr="00C22D39" w14:paraId="2ECE91D0" w14:textId="77777777" w:rsidTr="006B2FDF">
        <w:trPr>
          <w:trHeight w:val="680"/>
          <w:jc w:val="center"/>
        </w:trPr>
        <w:tc>
          <w:tcPr>
            <w:tcW w:w="2654" w:type="dxa"/>
            <w:shd w:val="clear" w:color="auto" w:fill="auto"/>
            <w:vAlign w:val="center"/>
          </w:tcPr>
          <w:p w14:paraId="26B63EB9" w14:textId="77777777" w:rsidR="00DD6DD3" w:rsidRPr="00C22D39" w:rsidRDefault="00DD6DD3" w:rsidP="006B2FDF">
            <w:pPr>
              <w:spacing w:line="0" w:lineRule="atLeast"/>
              <w:jc w:val="center"/>
              <w:rPr>
                <w:sz w:val="36"/>
                <w:szCs w:val="36"/>
              </w:rPr>
            </w:pPr>
            <w:r w:rsidRPr="00C22D39">
              <w:rPr>
                <w:sz w:val="36"/>
                <w:szCs w:val="36"/>
              </w:rPr>
              <w:t>班　級</w:t>
            </w:r>
          </w:p>
        </w:tc>
        <w:tc>
          <w:tcPr>
            <w:tcW w:w="3502" w:type="dxa"/>
            <w:shd w:val="clear" w:color="auto" w:fill="auto"/>
            <w:vAlign w:val="center"/>
          </w:tcPr>
          <w:p w14:paraId="38910737" w14:textId="77777777" w:rsidR="00DD6DD3" w:rsidRPr="00C22D39" w:rsidRDefault="00DD6DD3" w:rsidP="006B2FDF">
            <w:pPr>
              <w:spacing w:line="0" w:lineRule="atLeast"/>
              <w:jc w:val="center"/>
              <w:rPr>
                <w:sz w:val="36"/>
                <w:szCs w:val="36"/>
              </w:rPr>
            </w:pPr>
          </w:p>
        </w:tc>
      </w:tr>
      <w:tr w:rsidR="00454948" w:rsidRPr="00C22D39" w14:paraId="4DD55BAC" w14:textId="77777777" w:rsidTr="006B2FDF">
        <w:trPr>
          <w:trHeight w:val="680"/>
          <w:jc w:val="center"/>
        </w:trPr>
        <w:tc>
          <w:tcPr>
            <w:tcW w:w="2654" w:type="dxa"/>
            <w:shd w:val="clear" w:color="auto" w:fill="auto"/>
            <w:vAlign w:val="center"/>
          </w:tcPr>
          <w:p w14:paraId="45BCA151" w14:textId="191136AF" w:rsidR="00DD6DD3" w:rsidRPr="00C22D39" w:rsidRDefault="0043474A" w:rsidP="006B2FDF">
            <w:pPr>
              <w:spacing w:line="0" w:lineRule="atLeast"/>
              <w:jc w:val="center"/>
              <w:rPr>
                <w:sz w:val="36"/>
                <w:szCs w:val="36"/>
              </w:rPr>
            </w:pPr>
            <w:r w:rsidRPr="00C22D39">
              <w:rPr>
                <w:sz w:val="36"/>
                <w:szCs w:val="36"/>
              </w:rPr>
              <w:t>座　號</w:t>
            </w:r>
          </w:p>
        </w:tc>
        <w:tc>
          <w:tcPr>
            <w:tcW w:w="3502" w:type="dxa"/>
            <w:shd w:val="clear" w:color="auto" w:fill="auto"/>
            <w:vAlign w:val="center"/>
          </w:tcPr>
          <w:p w14:paraId="70858893" w14:textId="77777777" w:rsidR="00DD6DD3" w:rsidRPr="00C22D39" w:rsidRDefault="00DD6DD3" w:rsidP="006B2FDF">
            <w:pPr>
              <w:spacing w:line="0" w:lineRule="atLeast"/>
              <w:jc w:val="center"/>
              <w:rPr>
                <w:sz w:val="36"/>
                <w:szCs w:val="36"/>
              </w:rPr>
            </w:pPr>
          </w:p>
        </w:tc>
      </w:tr>
      <w:tr w:rsidR="00454948" w:rsidRPr="00C22D39" w14:paraId="5C459595" w14:textId="77777777" w:rsidTr="006B2FDF">
        <w:trPr>
          <w:trHeight w:val="680"/>
          <w:jc w:val="center"/>
        </w:trPr>
        <w:tc>
          <w:tcPr>
            <w:tcW w:w="2654" w:type="dxa"/>
            <w:shd w:val="clear" w:color="auto" w:fill="auto"/>
            <w:vAlign w:val="center"/>
          </w:tcPr>
          <w:p w14:paraId="0D2AC176" w14:textId="446B9115" w:rsidR="00DD6DD3" w:rsidRPr="00C22D39" w:rsidRDefault="0043474A" w:rsidP="006B2FDF">
            <w:pPr>
              <w:spacing w:line="0" w:lineRule="atLeast"/>
              <w:jc w:val="center"/>
              <w:rPr>
                <w:sz w:val="36"/>
                <w:szCs w:val="36"/>
              </w:rPr>
            </w:pPr>
            <w:r w:rsidRPr="00C22D39">
              <w:rPr>
                <w:sz w:val="36"/>
                <w:szCs w:val="36"/>
              </w:rPr>
              <w:t>姓　名</w:t>
            </w:r>
          </w:p>
        </w:tc>
        <w:tc>
          <w:tcPr>
            <w:tcW w:w="3502" w:type="dxa"/>
            <w:shd w:val="clear" w:color="auto" w:fill="auto"/>
            <w:vAlign w:val="center"/>
          </w:tcPr>
          <w:p w14:paraId="3C4C7587" w14:textId="77777777" w:rsidR="00DD6DD3" w:rsidRPr="00C22D39" w:rsidRDefault="00DD6DD3" w:rsidP="006B2FDF">
            <w:pPr>
              <w:spacing w:line="0" w:lineRule="atLeast"/>
              <w:jc w:val="center"/>
              <w:rPr>
                <w:sz w:val="36"/>
                <w:szCs w:val="36"/>
              </w:rPr>
            </w:pPr>
          </w:p>
        </w:tc>
      </w:tr>
    </w:tbl>
    <w:p w14:paraId="3E98E499" w14:textId="1B8D7C43" w:rsidR="003B2FAE" w:rsidRPr="00C22D39" w:rsidRDefault="003B2FAE">
      <w:pPr>
        <w:widowControl/>
        <w:rPr>
          <w:szCs w:val="28"/>
        </w:rPr>
      </w:pPr>
    </w:p>
    <w:p w14:paraId="2CA36DC2" w14:textId="77777777" w:rsidR="00956E58" w:rsidRPr="00C22D39" w:rsidRDefault="00E96625" w:rsidP="00486A89">
      <w:pPr>
        <w:widowControl/>
        <w:rPr>
          <w:szCs w:val="28"/>
        </w:rPr>
        <w:sectPr w:rsidR="00956E58" w:rsidRPr="00C22D39" w:rsidSect="005F3D2F">
          <w:footerReference w:type="even" r:id="rId8"/>
          <w:footerReference w:type="default" r:id="rId9"/>
          <w:type w:val="continuous"/>
          <w:pgSz w:w="11906" w:h="16838" w:code="9"/>
          <w:pgMar w:top="1418" w:right="1134" w:bottom="1418" w:left="1134" w:header="851" w:footer="992" w:gutter="0"/>
          <w:pgNumType w:start="1"/>
          <w:cols w:space="425"/>
          <w:docGrid w:type="linesAndChars" w:linePitch="360"/>
        </w:sectPr>
      </w:pPr>
      <w:r w:rsidRPr="00C22D39">
        <w:rPr>
          <w:szCs w:val="28"/>
        </w:rPr>
        <w:lastRenderedPageBreak/>
        <w:br w:type="page"/>
      </w:r>
    </w:p>
    <w:p w14:paraId="0AD4B8C3" w14:textId="77777777" w:rsidR="00DE5BF4" w:rsidRPr="00C22D39" w:rsidRDefault="00F334E9" w:rsidP="00DE5BF4">
      <w:pPr>
        <w:pStyle w:val="ad"/>
        <w:widowControl/>
        <w:numPr>
          <w:ilvl w:val="0"/>
          <w:numId w:val="42"/>
        </w:numPr>
        <w:ind w:leftChars="0"/>
        <w:jc w:val="both"/>
        <w:rPr>
          <w:kern w:val="0"/>
          <w:szCs w:val="28"/>
        </w:rPr>
      </w:pPr>
      <w:r w:rsidRPr="00C22D39">
        <w:rPr>
          <w:kern w:val="0"/>
          <w:szCs w:val="28"/>
        </w:rPr>
        <w:lastRenderedPageBreak/>
        <w:t>大賣場架上陳列著各式各樣的洗髮精。</w:t>
      </w:r>
      <w:r w:rsidR="00DE5BF4" w:rsidRPr="00C22D39">
        <w:rPr>
          <w:kern w:val="0"/>
          <w:szCs w:val="28"/>
        </w:rPr>
        <w:br/>
      </w:r>
      <w:r w:rsidRPr="00C22D39">
        <w:rPr>
          <w:kern w:val="0"/>
          <w:szCs w:val="28"/>
        </w:rPr>
        <w:t>下列哪種標示的洗髮精售價和「</w:t>
      </w:r>
      <w:r w:rsidRPr="00C22D39">
        <w:rPr>
          <w:kern w:val="0"/>
          <w:szCs w:val="28"/>
        </w:rPr>
        <w:t>46</w:t>
      </w:r>
      <w:r w:rsidRPr="00C22D39">
        <w:rPr>
          <w:kern w:val="0"/>
          <w:szCs w:val="28"/>
        </w:rPr>
        <w:t>元</w:t>
      </w:r>
      <w:r w:rsidRPr="00C22D39">
        <w:rPr>
          <w:kern w:val="0"/>
          <w:szCs w:val="28"/>
        </w:rPr>
        <w:t>/200</w:t>
      </w:r>
      <w:r w:rsidRPr="00C22D39">
        <w:rPr>
          <w:kern w:val="0"/>
          <w:szCs w:val="28"/>
        </w:rPr>
        <w:t>毫升」相同？</w:t>
      </w:r>
    </w:p>
    <w:p w14:paraId="04FC5F4B" w14:textId="7AB80B88" w:rsidR="00DE5BF4" w:rsidRPr="00C22D39" w:rsidRDefault="00F73242" w:rsidP="005F27FA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①</w:t>
      </w:r>
      <w:r w:rsidR="00F334E9" w:rsidRPr="00C22D39">
        <w:rPr>
          <w:szCs w:val="28"/>
        </w:rPr>
        <w:t xml:space="preserve"> </w:t>
      </w:r>
      <w:r w:rsidR="00F334E9" w:rsidRPr="00C22D39">
        <w:rPr>
          <w:kern w:val="0"/>
          <w:szCs w:val="28"/>
        </w:rPr>
        <w:t>68</w:t>
      </w:r>
      <w:r w:rsidR="00F334E9" w:rsidRPr="00C22D39">
        <w:rPr>
          <w:kern w:val="0"/>
          <w:szCs w:val="28"/>
        </w:rPr>
        <w:t>元</w:t>
      </w:r>
      <w:r w:rsidR="00F334E9" w:rsidRPr="00C22D39">
        <w:rPr>
          <w:kern w:val="0"/>
          <w:szCs w:val="28"/>
        </w:rPr>
        <w:t>/300</w:t>
      </w:r>
      <w:r w:rsidR="00F334E9" w:rsidRPr="00C22D39">
        <w:rPr>
          <w:kern w:val="0"/>
          <w:szCs w:val="28"/>
        </w:rPr>
        <w:t>毫升</w:t>
      </w:r>
    </w:p>
    <w:p w14:paraId="4F93214F" w14:textId="48A0246B" w:rsidR="00DE5BF4" w:rsidRPr="00C22D39" w:rsidRDefault="00F73242" w:rsidP="005F27FA">
      <w:pPr>
        <w:pStyle w:val="ad"/>
        <w:widowControl/>
        <w:spacing w:beforeLines="40" w:before="152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②</w:t>
      </w:r>
      <w:r w:rsidR="00DE5BF4" w:rsidRPr="00C22D39">
        <w:rPr>
          <w:szCs w:val="28"/>
        </w:rPr>
        <w:t xml:space="preserve"> </w:t>
      </w:r>
      <w:r w:rsidR="00F334E9" w:rsidRPr="00C22D39">
        <w:rPr>
          <w:kern w:val="0"/>
          <w:szCs w:val="28"/>
        </w:rPr>
        <w:t>120</w:t>
      </w:r>
      <w:r w:rsidR="00F334E9" w:rsidRPr="00C22D39">
        <w:rPr>
          <w:kern w:val="0"/>
          <w:szCs w:val="28"/>
        </w:rPr>
        <w:t>元</w:t>
      </w:r>
      <w:r w:rsidR="00F334E9" w:rsidRPr="00C22D39">
        <w:rPr>
          <w:kern w:val="0"/>
          <w:szCs w:val="28"/>
        </w:rPr>
        <w:t>/500</w:t>
      </w:r>
      <w:r w:rsidR="00F334E9" w:rsidRPr="00C22D39">
        <w:rPr>
          <w:kern w:val="0"/>
          <w:szCs w:val="28"/>
        </w:rPr>
        <w:t>毫升</w:t>
      </w:r>
    </w:p>
    <w:p w14:paraId="322F87EE" w14:textId="1415FEA8" w:rsidR="00DE5BF4" w:rsidRPr="00C22D39" w:rsidRDefault="00F73242" w:rsidP="005F27FA">
      <w:pPr>
        <w:pStyle w:val="ad"/>
        <w:widowControl/>
        <w:spacing w:beforeLines="40" w:before="152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③</w:t>
      </w:r>
      <w:r w:rsidR="00DE5BF4" w:rsidRPr="00C22D39">
        <w:rPr>
          <w:szCs w:val="28"/>
        </w:rPr>
        <w:t xml:space="preserve"> </w:t>
      </w:r>
      <w:r w:rsidR="00F334E9" w:rsidRPr="00C22D39">
        <w:rPr>
          <w:kern w:val="0"/>
          <w:szCs w:val="28"/>
        </w:rPr>
        <w:t>138</w:t>
      </w:r>
      <w:r w:rsidR="00F334E9" w:rsidRPr="00C22D39">
        <w:rPr>
          <w:kern w:val="0"/>
          <w:szCs w:val="28"/>
        </w:rPr>
        <w:t>元</w:t>
      </w:r>
      <w:r w:rsidR="00F334E9" w:rsidRPr="00C22D39">
        <w:rPr>
          <w:kern w:val="0"/>
          <w:szCs w:val="28"/>
        </w:rPr>
        <w:t>/600</w:t>
      </w:r>
      <w:r w:rsidR="00F334E9" w:rsidRPr="00C22D39">
        <w:rPr>
          <w:kern w:val="0"/>
          <w:szCs w:val="28"/>
        </w:rPr>
        <w:t>毫升</w:t>
      </w:r>
    </w:p>
    <w:p w14:paraId="70FA3917" w14:textId="6C32F1DC" w:rsidR="00F334E9" w:rsidRPr="00C22D39" w:rsidRDefault="00F73242" w:rsidP="005F27FA">
      <w:pPr>
        <w:pStyle w:val="ad"/>
        <w:widowControl/>
        <w:spacing w:beforeLines="40" w:before="152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④</w:t>
      </w:r>
      <w:r w:rsidR="00DE5BF4" w:rsidRPr="00C22D39">
        <w:rPr>
          <w:szCs w:val="28"/>
        </w:rPr>
        <w:t xml:space="preserve"> </w:t>
      </w:r>
      <w:r w:rsidR="00F334E9" w:rsidRPr="00C22D39">
        <w:rPr>
          <w:kern w:val="0"/>
          <w:szCs w:val="28"/>
        </w:rPr>
        <w:t>180</w:t>
      </w:r>
      <w:r w:rsidR="00F334E9" w:rsidRPr="00C22D39">
        <w:rPr>
          <w:kern w:val="0"/>
          <w:szCs w:val="28"/>
        </w:rPr>
        <w:t>元</w:t>
      </w:r>
      <w:r w:rsidR="00F334E9" w:rsidRPr="00C22D39">
        <w:rPr>
          <w:kern w:val="0"/>
          <w:szCs w:val="28"/>
        </w:rPr>
        <w:t>/800</w:t>
      </w:r>
      <w:r w:rsidR="00F334E9" w:rsidRPr="00C22D39">
        <w:rPr>
          <w:kern w:val="0"/>
          <w:szCs w:val="28"/>
        </w:rPr>
        <w:t>毫升</w:t>
      </w:r>
    </w:p>
    <w:p w14:paraId="4A6D186C" w14:textId="77777777" w:rsidR="00F334E9" w:rsidRPr="00C22D39" w:rsidRDefault="00F334E9" w:rsidP="00F334E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564EC4D2" w14:textId="02619A5B" w:rsidR="00F334E9" w:rsidRPr="00C22D39" w:rsidRDefault="00F334E9" w:rsidP="00F334E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756B471C" w14:textId="2F93E3E7" w:rsidR="00C22D39" w:rsidRPr="00C22D39" w:rsidRDefault="00C22D39" w:rsidP="00F334E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579AE085" w14:textId="6BA432B8" w:rsidR="00C22D39" w:rsidRPr="00C22D39" w:rsidRDefault="00C22D39" w:rsidP="00F334E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153AA5F9" w14:textId="54263B32" w:rsidR="00C22D39" w:rsidRPr="00C22D39" w:rsidRDefault="00C22D39" w:rsidP="00F334E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59B9DF5B" w14:textId="4ABA7901" w:rsidR="00C22D39" w:rsidRPr="00C22D39" w:rsidRDefault="00C22D39" w:rsidP="00F334E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6EC0F81F" w14:textId="77777777" w:rsidR="00C22D39" w:rsidRPr="00C22D39" w:rsidRDefault="00C22D39" w:rsidP="00F334E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79C450D7" w14:textId="77777777" w:rsidR="00C22D39" w:rsidRPr="00C22D39" w:rsidRDefault="00C22D39" w:rsidP="00F334E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5C2FF043" w14:textId="77777777" w:rsidR="00D55073" w:rsidRDefault="00F334E9" w:rsidP="00487C2C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0"/>
        <w:jc w:val="both"/>
        <w:rPr>
          <w:kern w:val="0"/>
          <w:szCs w:val="28"/>
        </w:rPr>
      </w:pPr>
      <w:r w:rsidRPr="00C22D39">
        <w:rPr>
          <w:kern w:val="0"/>
          <w:szCs w:val="28"/>
        </w:rPr>
        <w:t>如圖，有一個長方體積木貼著牆壁放在地上。</w:t>
      </w:r>
      <w:r w:rsidR="006367A9" w:rsidRPr="00C22D39">
        <w:rPr>
          <w:kern w:val="0"/>
          <w:szCs w:val="28"/>
        </w:rPr>
        <w:br/>
      </w:r>
      <w:r w:rsidR="006367A9" w:rsidRPr="00C22D39">
        <w:rPr>
          <w:noProof/>
        </w:rPr>
        <w:drawing>
          <wp:inline distT="0" distB="0" distL="0" distR="0" wp14:anchorId="395A3E14" wp14:editId="2A5D679D">
            <wp:extent cx="1436914" cy="2077907"/>
            <wp:effectExtent l="0" t="0" r="0" b="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9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3186" cy="21158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3A1B44" w14:textId="7E1A90BF" w:rsidR="00F334E9" w:rsidRPr="00D55073" w:rsidRDefault="00F334E9" w:rsidP="00D5507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  <w:r w:rsidRPr="00D55073">
        <w:rPr>
          <w:kern w:val="0"/>
          <w:szCs w:val="28"/>
        </w:rPr>
        <w:t>請問下列敍述何者</w:t>
      </w:r>
      <w:r w:rsidRPr="00D55073">
        <w:rPr>
          <w:b/>
          <w:kern w:val="0"/>
          <w:szCs w:val="28"/>
          <w:u w:val="double"/>
        </w:rPr>
        <w:t>錯誤</w:t>
      </w:r>
      <w:r w:rsidRPr="00D55073">
        <w:rPr>
          <w:kern w:val="0"/>
          <w:szCs w:val="28"/>
        </w:rPr>
        <w:t>？</w:t>
      </w:r>
    </w:p>
    <w:p w14:paraId="2F724484" w14:textId="27117F2D" w:rsidR="00DE5BF4" w:rsidRPr="00C22D39" w:rsidRDefault="00F73242" w:rsidP="00D55073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①</w:t>
      </w:r>
      <w:r w:rsidR="00F334E9" w:rsidRPr="00C22D39">
        <w:rPr>
          <w:szCs w:val="28"/>
        </w:rPr>
        <w:t xml:space="preserve"> </w:t>
      </w:r>
      <w:r w:rsidR="00F334E9" w:rsidRPr="00C22D39">
        <w:rPr>
          <w:kern w:val="0"/>
          <w:szCs w:val="28"/>
        </w:rPr>
        <w:t>甲面與地面互相平行</w:t>
      </w:r>
    </w:p>
    <w:p w14:paraId="19F9094A" w14:textId="6DFE8C9F" w:rsidR="00DE5BF4" w:rsidRPr="00C22D39" w:rsidRDefault="00F73242" w:rsidP="005F27FA">
      <w:pPr>
        <w:pStyle w:val="ad"/>
        <w:widowControl/>
        <w:spacing w:beforeLines="40" w:before="152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②</w:t>
      </w:r>
      <w:r w:rsidR="00DE5BF4" w:rsidRPr="00C22D39">
        <w:rPr>
          <w:szCs w:val="28"/>
        </w:rPr>
        <w:t xml:space="preserve"> </w:t>
      </w:r>
      <w:r w:rsidR="00F334E9" w:rsidRPr="00C22D39">
        <w:rPr>
          <w:kern w:val="0"/>
          <w:szCs w:val="28"/>
        </w:rPr>
        <w:t>乙面與丙面互相垂直</w:t>
      </w:r>
    </w:p>
    <w:p w14:paraId="79F60533" w14:textId="75BA1706" w:rsidR="00DE5BF4" w:rsidRPr="00C22D39" w:rsidRDefault="00F73242" w:rsidP="005F27FA">
      <w:pPr>
        <w:pStyle w:val="ad"/>
        <w:widowControl/>
        <w:spacing w:beforeLines="40" w:before="152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③</w:t>
      </w:r>
      <w:r w:rsidR="00DE5BF4" w:rsidRPr="00C22D39">
        <w:rPr>
          <w:szCs w:val="28"/>
        </w:rPr>
        <w:t xml:space="preserve"> </w:t>
      </w:r>
      <w:r w:rsidR="00F334E9" w:rsidRPr="00C22D39">
        <w:rPr>
          <w:kern w:val="0"/>
          <w:szCs w:val="28"/>
        </w:rPr>
        <w:t>乙面與地面互相垂直</w:t>
      </w:r>
    </w:p>
    <w:p w14:paraId="18A8A8EC" w14:textId="28C6994F" w:rsidR="00F334E9" w:rsidRPr="00C22D39" w:rsidRDefault="00F73242" w:rsidP="005F27FA">
      <w:pPr>
        <w:pStyle w:val="ad"/>
        <w:widowControl/>
        <w:spacing w:beforeLines="40" w:before="152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④</w:t>
      </w:r>
      <w:r w:rsidR="00DE5BF4" w:rsidRPr="00C22D39">
        <w:rPr>
          <w:szCs w:val="28"/>
        </w:rPr>
        <w:t xml:space="preserve"> </w:t>
      </w:r>
      <w:r w:rsidR="00F334E9" w:rsidRPr="00C22D39">
        <w:rPr>
          <w:kern w:val="0"/>
          <w:szCs w:val="28"/>
        </w:rPr>
        <w:t>乙面與牆壁互相平行</w:t>
      </w:r>
    </w:p>
    <w:p w14:paraId="19651FBB" w14:textId="5AD04D24" w:rsidR="00D95A43" w:rsidRDefault="00D95A43">
      <w:pPr>
        <w:widowControl/>
        <w:rPr>
          <w:kern w:val="0"/>
          <w:szCs w:val="28"/>
        </w:rPr>
      </w:pPr>
      <w:r>
        <w:rPr>
          <w:kern w:val="0"/>
          <w:szCs w:val="28"/>
        </w:rPr>
        <w:br w:type="page"/>
      </w:r>
    </w:p>
    <w:p w14:paraId="11ECB0DC" w14:textId="43636B6A" w:rsidR="00F334E9" w:rsidRPr="00C22D39" w:rsidRDefault="00F334E9" w:rsidP="006271C8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0"/>
        <w:jc w:val="both"/>
        <w:rPr>
          <w:kern w:val="0"/>
          <w:szCs w:val="28"/>
        </w:rPr>
      </w:pPr>
      <w:r w:rsidRPr="00C22D39">
        <w:rPr>
          <w:kern w:val="0"/>
          <w:szCs w:val="28"/>
        </w:rPr>
        <w:lastRenderedPageBreak/>
        <w:t>下列</w:t>
      </w:r>
      <w:r w:rsidRPr="00C22D39">
        <w:rPr>
          <w:kern w:val="0"/>
          <w:szCs w:val="28"/>
        </w:rPr>
        <w:t>5</w:t>
      </w:r>
      <w:r w:rsidRPr="00C22D39">
        <w:rPr>
          <w:kern w:val="0"/>
          <w:szCs w:val="28"/>
        </w:rPr>
        <w:t>個小數中，用四捨五入法取概數到小數點後第二位，</w:t>
      </w:r>
      <w:r w:rsidR="00072DED" w:rsidRPr="00C22D39">
        <w:rPr>
          <w:kern w:val="0"/>
          <w:szCs w:val="28"/>
        </w:rPr>
        <w:br/>
      </w:r>
      <w:r w:rsidRPr="00C22D39">
        <w:rPr>
          <w:kern w:val="0"/>
          <w:szCs w:val="28"/>
        </w:rPr>
        <w:t>所得的概數比原來的數大的有多少個？</w:t>
      </w:r>
      <w:r w:rsidR="00072DED" w:rsidRPr="00C22D39">
        <w:rPr>
          <w:kern w:val="0"/>
          <w:szCs w:val="28"/>
        </w:rPr>
        <w:br/>
      </w:r>
      <w:r w:rsidR="00D95A43">
        <w:rPr>
          <w:kern w:val="0"/>
          <w:szCs w:val="28"/>
          <w:bdr w:val="single" w:sz="4" w:space="0" w:color="auto"/>
        </w:rPr>
        <w:t xml:space="preserve"> </w:t>
      </w:r>
      <w:r w:rsidR="00072DED" w:rsidRPr="00C22D39">
        <w:rPr>
          <w:kern w:val="0"/>
          <w:szCs w:val="28"/>
          <w:bdr w:val="single" w:sz="4" w:space="0" w:color="auto"/>
        </w:rPr>
        <w:t>0.2349</w:t>
      </w:r>
      <w:r w:rsidR="00D95A43">
        <w:rPr>
          <w:kern w:val="0"/>
          <w:szCs w:val="28"/>
          <w:bdr w:val="single" w:sz="4" w:space="0" w:color="auto"/>
        </w:rPr>
        <w:t xml:space="preserve"> </w:t>
      </w:r>
      <w:r w:rsidRPr="00C22D39">
        <w:rPr>
          <w:kern w:val="0"/>
          <w:szCs w:val="28"/>
        </w:rPr>
        <w:t>、</w:t>
      </w:r>
      <w:r w:rsidR="00D95A43">
        <w:rPr>
          <w:kern w:val="0"/>
          <w:szCs w:val="28"/>
          <w:bdr w:val="single" w:sz="4" w:space="0" w:color="auto"/>
        </w:rPr>
        <w:t xml:space="preserve"> 1</w:t>
      </w:r>
      <w:r w:rsidR="00072DED" w:rsidRPr="00C22D39">
        <w:rPr>
          <w:kern w:val="0"/>
          <w:szCs w:val="28"/>
          <w:bdr w:val="single" w:sz="4" w:space="0" w:color="auto"/>
        </w:rPr>
        <w:t>3.0567</w:t>
      </w:r>
      <w:r w:rsidR="00D95A43">
        <w:rPr>
          <w:kern w:val="0"/>
          <w:szCs w:val="28"/>
          <w:bdr w:val="single" w:sz="4" w:space="0" w:color="auto"/>
        </w:rPr>
        <w:t xml:space="preserve"> </w:t>
      </w:r>
      <w:r w:rsidRPr="00C22D39">
        <w:rPr>
          <w:kern w:val="0"/>
          <w:szCs w:val="28"/>
        </w:rPr>
        <w:t>、</w:t>
      </w:r>
      <w:r w:rsidR="00D95A43">
        <w:rPr>
          <w:kern w:val="0"/>
          <w:szCs w:val="28"/>
          <w:bdr w:val="single" w:sz="4" w:space="0" w:color="auto"/>
        </w:rPr>
        <w:t xml:space="preserve"> 8</w:t>
      </w:r>
      <w:r w:rsidR="00072DED" w:rsidRPr="00C22D39">
        <w:rPr>
          <w:kern w:val="0"/>
          <w:szCs w:val="28"/>
          <w:bdr w:val="single" w:sz="4" w:space="0" w:color="auto"/>
        </w:rPr>
        <w:t>.4903</w:t>
      </w:r>
      <w:r w:rsidR="00D95A43">
        <w:rPr>
          <w:kern w:val="0"/>
          <w:szCs w:val="28"/>
          <w:bdr w:val="single" w:sz="4" w:space="0" w:color="auto"/>
        </w:rPr>
        <w:t xml:space="preserve"> </w:t>
      </w:r>
      <w:r w:rsidR="00072DED" w:rsidRPr="00C22D39">
        <w:rPr>
          <w:kern w:val="0"/>
          <w:szCs w:val="28"/>
        </w:rPr>
        <w:t>、</w:t>
      </w:r>
      <w:r w:rsidR="00D95A43">
        <w:rPr>
          <w:kern w:val="0"/>
          <w:szCs w:val="28"/>
          <w:bdr w:val="single" w:sz="4" w:space="0" w:color="auto"/>
        </w:rPr>
        <w:t xml:space="preserve"> 2</w:t>
      </w:r>
      <w:r w:rsidR="00072DED" w:rsidRPr="00C22D39">
        <w:rPr>
          <w:kern w:val="0"/>
          <w:szCs w:val="28"/>
          <w:bdr w:val="single" w:sz="4" w:space="0" w:color="auto"/>
        </w:rPr>
        <w:t>.5432</w:t>
      </w:r>
      <w:r w:rsidR="00D95A43">
        <w:rPr>
          <w:kern w:val="0"/>
          <w:szCs w:val="28"/>
          <w:bdr w:val="single" w:sz="4" w:space="0" w:color="auto"/>
        </w:rPr>
        <w:t xml:space="preserve"> </w:t>
      </w:r>
      <w:r w:rsidRPr="00C22D39">
        <w:rPr>
          <w:kern w:val="0"/>
          <w:szCs w:val="28"/>
        </w:rPr>
        <w:t>、</w:t>
      </w:r>
      <w:r w:rsidR="00D95A43">
        <w:rPr>
          <w:kern w:val="0"/>
          <w:szCs w:val="28"/>
          <w:bdr w:val="single" w:sz="4" w:space="0" w:color="auto"/>
        </w:rPr>
        <w:t xml:space="preserve"> 1</w:t>
      </w:r>
      <w:r w:rsidR="00072DED" w:rsidRPr="00C22D39">
        <w:rPr>
          <w:kern w:val="0"/>
          <w:szCs w:val="28"/>
          <w:bdr w:val="single" w:sz="4" w:space="0" w:color="auto"/>
        </w:rPr>
        <w:t>2.3456</w:t>
      </w:r>
      <w:r w:rsidR="00D95A43">
        <w:rPr>
          <w:kern w:val="0"/>
          <w:szCs w:val="28"/>
          <w:bdr w:val="single" w:sz="4" w:space="0" w:color="auto"/>
        </w:rPr>
        <w:t xml:space="preserve"> </w:t>
      </w:r>
    </w:p>
    <w:p w14:paraId="002A8AC5" w14:textId="2DC425D7" w:rsidR="00DE5BF4" w:rsidRPr="00C22D39" w:rsidRDefault="00F73242" w:rsidP="005F27FA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①</w:t>
      </w:r>
      <w:r w:rsidR="00F334E9" w:rsidRPr="00C22D39">
        <w:rPr>
          <w:szCs w:val="28"/>
        </w:rPr>
        <w:t xml:space="preserve"> </w:t>
      </w:r>
      <w:r w:rsidR="00F334E9" w:rsidRPr="00C22D39">
        <w:rPr>
          <w:kern w:val="0"/>
          <w:szCs w:val="28"/>
        </w:rPr>
        <w:t>1</w:t>
      </w:r>
    </w:p>
    <w:p w14:paraId="09800CC1" w14:textId="2DC600EC" w:rsidR="00DE5BF4" w:rsidRPr="00C22D39" w:rsidRDefault="00F73242" w:rsidP="005F27FA">
      <w:pPr>
        <w:pStyle w:val="ad"/>
        <w:widowControl/>
        <w:spacing w:beforeLines="40" w:before="152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②</w:t>
      </w:r>
      <w:r w:rsidR="00DE5BF4" w:rsidRPr="00C22D39">
        <w:rPr>
          <w:szCs w:val="28"/>
        </w:rPr>
        <w:t xml:space="preserve"> </w:t>
      </w:r>
      <w:r w:rsidR="00F334E9" w:rsidRPr="00C22D39">
        <w:rPr>
          <w:kern w:val="0"/>
          <w:szCs w:val="28"/>
        </w:rPr>
        <w:t>2</w:t>
      </w:r>
    </w:p>
    <w:p w14:paraId="2C340ADE" w14:textId="789A12D5" w:rsidR="00DE5BF4" w:rsidRPr="00C22D39" w:rsidRDefault="00F73242" w:rsidP="005F27FA">
      <w:pPr>
        <w:pStyle w:val="ad"/>
        <w:widowControl/>
        <w:spacing w:beforeLines="40" w:before="152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③</w:t>
      </w:r>
      <w:r w:rsidR="00DE5BF4" w:rsidRPr="00C22D39">
        <w:rPr>
          <w:szCs w:val="28"/>
        </w:rPr>
        <w:t xml:space="preserve"> </w:t>
      </w:r>
      <w:r w:rsidR="00F334E9" w:rsidRPr="00C22D39">
        <w:rPr>
          <w:kern w:val="0"/>
          <w:szCs w:val="28"/>
        </w:rPr>
        <w:t>3</w:t>
      </w:r>
    </w:p>
    <w:p w14:paraId="4EF83167" w14:textId="2B624104" w:rsidR="00F334E9" w:rsidRPr="00C22D39" w:rsidRDefault="00F73242" w:rsidP="005F27FA">
      <w:pPr>
        <w:pStyle w:val="ad"/>
        <w:widowControl/>
        <w:spacing w:beforeLines="40" w:before="152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④</w:t>
      </w:r>
      <w:r w:rsidR="00DE5BF4" w:rsidRPr="00C22D39">
        <w:rPr>
          <w:szCs w:val="28"/>
        </w:rPr>
        <w:t xml:space="preserve"> </w:t>
      </w:r>
      <w:r w:rsidR="00F334E9" w:rsidRPr="00C22D39">
        <w:rPr>
          <w:kern w:val="0"/>
          <w:szCs w:val="28"/>
        </w:rPr>
        <w:t>4</w:t>
      </w:r>
    </w:p>
    <w:p w14:paraId="228C2385" w14:textId="5F1B5489" w:rsidR="00F334E9" w:rsidRDefault="00F334E9" w:rsidP="00F334E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3686EB01" w14:textId="27E3601B" w:rsidR="00C22D39" w:rsidRDefault="00C22D39" w:rsidP="00F334E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58EAB024" w14:textId="77777777" w:rsidR="007B3F5A" w:rsidRDefault="007B3F5A" w:rsidP="00F334E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1C74C87D" w14:textId="473C2652" w:rsidR="00C22D39" w:rsidRDefault="00C22D39" w:rsidP="00F334E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6996F97E" w14:textId="77777777" w:rsidR="00C22D39" w:rsidRPr="00C22D39" w:rsidRDefault="00C22D39" w:rsidP="00F334E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753B7CC1" w14:textId="77777777" w:rsidR="00F334E9" w:rsidRPr="00C22D39" w:rsidRDefault="00F334E9" w:rsidP="00F334E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1BEE01C9" w14:textId="77777777" w:rsidR="00072DED" w:rsidRPr="00C22D39" w:rsidRDefault="00F334E9" w:rsidP="00072DED">
      <w:pPr>
        <w:pStyle w:val="ad"/>
        <w:widowControl/>
        <w:numPr>
          <w:ilvl w:val="0"/>
          <w:numId w:val="42"/>
        </w:numPr>
        <w:ind w:leftChars="0"/>
        <w:jc w:val="both"/>
        <w:rPr>
          <w:kern w:val="0"/>
          <w:szCs w:val="28"/>
        </w:rPr>
      </w:pPr>
      <w:r w:rsidRPr="00C22D39">
        <w:rPr>
          <w:kern w:val="0"/>
          <w:szCs w:val="28"/>
        </w:rPr>
        <w:t>下列關於</w:t>
      </w:r>
      <w:r w:rsidRPr="00C22D39">
        <w:rPr>
          <w:kern w:val="0"/>
          <w:szCs w:val="28"/>
        </w:rPr>
        <w:t>17</w:t>
      </w:r>
      <w:r w:rsidRPr="00C22D39">
        <w:rPr>
          <w:kern w:val="0"/>
          <w:szCs w:val="28"/>
        </w:rPr>
        <w:t>和</w:t>
      </w:r>
      <w:r w:rsidRPr="00C22D39">
        <w:rPr>
          <w:kern w:val="0"/>
          <w:szCs w:val="28"/>
        </w:rPr>
        <w:t>18</w:t>
      </w:r>
      <w:r w:rsidRPr="00C22D39">
        <w:rPr>
          <w:kern w:val="0"/>
          <w:szCs w:val="28"/>
        </w:rPr>
        <w:t>兩數的敘述，何者正確？</w:t>
      </w:r>
    </w:p>
    <w:p w14:paraId="09573279" w14:textId="0429126F" w:rsidR="00DE5BF4" w:rsidRPr="00C22D39" w:rsidRDefault="00F73242" w:rsidP="005F27FA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①</w:t>
      </w:r>
      <w:r w:rsidR="00DE5BF4" w:rsidRPr="00C22D39">
        <w:rPr>
          <w:szCs w:val="28"/>
        </w:rPr>
        <w:t xml:space="preserve"> </w:t>
      </w:r>
      <w:r w:rsidR="00F334E9" w:rsidRPr="00C22D39">
        <w:rPr>
          <w:kern w:val="0"/>
          <w:szCs w:val="28"/>
        </w:rPr>
        <w:t>兩數互質</w:t>
      </w:r>
    </w:p>
    <w:p w14:paraId="1CD2A2F5" w14:textId="425AF32B" w:rsidR="00DE5BF4" w:rsidRPr="00C22D39" w:rsidRDefault="00F73242" w:rsidP="005F27FA">
      <w:pPr>
        <w:pStyle w:val="ad"/>
        <w:widowControl/>
        <w:spacing w:beforeLines="40" w:before="152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②</w:t>
      </w:r>
      <w:r w:rsidR="00DE5BF4" w:rsidRPr="00C22D39">
        <w:rPr>
          <w:szCs w:val="28"/>
        </w:rPr>
        <w:t xml:space="preserve"> </w:t>
      </w:r>
      <w:r w:rsidR="00F334E9" w:rsidRPr="00C22D39">
        <w:rPr>
          <w:kern w:val="0"/>
          <w:szCs w:val="28"/>
        </w:rPr>
        <w:t>兩數皆為質數</w:t>
      </w:r>
    </w:p>
    <w:p w14:paraId="25FC029D" w14:textId="04002239" w:rsidR="00DE5BF4" w:rsidRPr="00C22D39" w:rsidRDefault="00F73242" w:rsidP="005F27FA">
      <w:pPr>
        <w:pStyle w:val="ad"/>
        <w:widowControl/>
        <w:spacing w:beforeLines="40" w:before="152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③</w:t>
      </w:r>
      <w:r w:rsidR="00DE5BF4" w:rsidRPr="00C22D39">
        <w:rPr>
          <w:szCs w:val="28"/>
        </w:rPr>
        <w:t xml:space="preserve"> </w:t>
      </w:r>
      <w:r w:rsidR="00F334E9" w:rsidRPr="00C22D39">
        <w:rPr>
          <w:kern w:val="0"/>
          <w:szCs w:val="28"/>
        </w:rPr>
        <w:t>兩數之差為質數</w:t>
      </w:r>
    </w:p>
    <w:p w14:paraId="1708F5EB" w14:textId="06B6245A" w:rsidR="00F334E9" w:rsidRPr="00C22D39" w:rsidRDefault="00F73242" w:rsidP="005F27FA">
      <w:pPr>
        <w:pStyle w:val="ad"/>
        <w:widowControl/>
        <w:spacing w:beforeLines="40" w:before="152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④</w:t>
      </w:r>
      <w:r w:rsidR="00DE5BF4" w:rsidRPr="00C22D39">
        <w:rPr>
          <w:szCs w:val="28"/>
        </w:rPr>
        <w:t xml:space="preserve"> </w:t>
      </w:r>
      <w:r w:rsidR="00F334E9" w:rsidRPr="00C22D39">
        <w:rPr>
          <w:kern w:val="0"/>
          <w:szCs w:val="28"/>
        </w:rPr>
        <w:t>兩數之和為兩數的公倍數</w:t>
      </w:r>
    </w:p>
    <w:p w14:paraId="260983FA" w14:textId="77777777" w:rsidR="007B3F5A" w:rsidRDefault="007B3F5A">
      <w:pPr>
        <w:widowControl/>
        <w:rPr>
          <w:kern w:val="0"/>
          <w:szCs w:val="28"/>
        </w:rPr>
      </w:pPr>
      <w:r>
        <w:rPr>
          <w:kern w:val="0"/>
          <w:szCs w:val="28"/>
        </w:rPr>
        <w:br w:type="page"/>
      </w:r>
    </w:p>
    <w:p w14:paraId="76CD4B25" w14:textId="6C7D82A2" w:rsidR="00F334E9" w:rsidRPr="00C22D39" w:rsidRDefault="00F334E9" w:rsidP="00C42096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0"/>
        <w:jc w:val="both"/>
        <w:rPr>
          <w:kern w:val="0"/>
          <w:szCs w:val="28"/>
        </w:rPr>
      </w:pPr>
      <w:r w:rsidRPr="00C22D39">
        <w:rPr>
          <w:kern w:val="0"/>
          <w:szCs w:val="28"/>
        </w:rPr>
        <w:lastRenderedPageBreak/>
        <w:t>甲地到乙地的路程是</w:t>
      </w:r>
      <w:r w:rsidRPr="00C22D39">
        <w:rPr>
          <w:kern w:val="0"/>
          <w:szCs w:val="28"/>
        </w:rPr>
        <w:t>48</w:t>
      </w:r>
      <w:r w:rsidRPr="00C22D39">
        <w:rPr>
          <w:kern w:val="0"/>
          <w:szCs w:val="28"/>
        </w:rPr>
        <w:t>公里，乙地到丙地的路程是</w:t>
      </w:r>
      <w:r w:rsidRPr="00C22D39">
        <w:rPr>
          <w:kern w:val="0"/>
          <w:szCs w:val="28"/>
        </w:rPr>
        <w:t>60</w:t>
      </w:r>
      <w:r w:rsidRPr="00C22D39">
        <w:rPr>
          <w:kern w:val="0"/>
          <w:szCs w:val="28"/>
        </w:rPr>
        <w:t>公里。</w:t>
      </w:r>
      <w:r w:rsidR="00072DED" w:rsidRPr="00C22D39">
        <w:rPr>
          <w:kern w:val="0"/>
          <w:szCs w:val="28"/>
        </w:rPr>
        <w:br/>
      </w:r>
      <w:r w:rsidRPr="00C22D39">
        <w:rPr>
          <w:kern w:val="0"/>
          <w:szCs w:val="28"/>
        </w:rPr>
        <w:t>媽媽開車從甲地到乙地花了</w:t>
      </w:r>
      <w:r w:rsidRPr="00C22D39">
        <w:rPr>
          <w:kern w:val="0"/>
          <w:szCs w:val="28"/>
        </w:rPr>
        <w:t>1</w:t>
      </w:r>
      <w:r w:rsidRPr="00C22D39">
        <w:rPr>
          <w:kern w:val="0"/>
          <w:szCs w:val="28"/>
        </w:rPr>
        <w:t>小時，從乙地到丙地花了</w:t>
      </w:r>
      <w:r w:rsidRPr="00C22D39">
        <w:rPr>
          <w:kern w:val="0"/>
          <w:szCs w:val="28"/>
        </w:rPr>
        <w:t>2</w:t>
      </w:r>
      <w:r w:rsidRPr="00C22D39">
        <w:rPr>
          <w:kern w:val="0"/>
          <w:szCs w:val="28"/>
        </w:rPr>
        <w:t>小時。</w:t>
      </w:r>
      <w:r w:rsidR="00072DED" w:rsidRPr="00C22D39">
        <w:rPr>
          <w:kern w:val="0"/>
          <w:szCs w:val="28"/>
        </w:rPr>
        <w:br/>
      </w:r>
      <w:r w:rsidRPr="00C22D39">
        <w:rPr>
          <w:kern w:val="0"/>
          <w:szCs w:val="28"/>
        </w:rPr>
        <w:t>媽媽開車從甲地到丙地的平均速率是多少公里</w:t>
      </w:r>
      <w:r w:rsidRPr="00C22D39">
        <w:rPr>
          <w:kern w:val="0"/>
          <w:szCs w:val="28"/>
        </w:rPr>
        <w:t>/</w:t>
      </w:r>
      <w:r w:rsidRPr="00C22D39">
        <w:rPr>
          <w:kern w:val="0"/>
          <w:szCs w:val="28"/>
        </w:rPr>
        <w:t>小時？</w:t>
      </w:r>
    </w:p>
    <w:p w14:paraId="771138F5" w14:textId="55FFF5DD" w:rsidR="00DE5BF4" w:rsidRPr="00C22D39" w:rsidRDefault="00F73242" w:rsidP="005F27FA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①</w:t>
      </w:r>
      <w:r w:rsidR="00F334E9" w:rsidRPr="00C22D39">
        <w:rPr>
          <w:szCs w:val="28"/>
        </w:rPr>
        <w:t xml:space="preserve"> </w:t>
      </w:r>
      <w:r w:rsidR="00F334E9" w:rsidRPr="00C22D39">
        <w:rPr>
          <w:kern w:val="0"/>
          <w:szCs w:val="28"/>
        </w:rPr>
        <w:t>30</w:t>
      </w:r>
    </w:p>
    <w:p w14:paraId="1F39A201" w14:textId="5B6E5AE4" w:rsidR="00DE5BF4" w:rsidRPr="00C22D39" w:rsidRDefault="00F73242" w:rsidP="005F27FA">
      <w:pPr>
        <w:pStyle w:val="ad"/>
        <w:widowControl/>
        <w:spacing w:beforeLines="40" w:before="152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②</w:t>
      </w:r>
      <w:r w:rsidR="00DE5BF4" w:rsidRPr="00C22D39">
        <w:rPr>
          <w:szCs w:val="28"/>
        </w:rPr>
        <w:t xml:space="preserve"> </w:t>
      </w:r>
      <w:r w:rsidR="00F334E9" w:rsidRPr="00C22D39">
        <w:rPr>
          <w:kern w:val="0"/>
          <w:szCs w:val="28"/>
        </w:rPr>
        <w:t>36</w:t>
      </w:r>
    </w:p>
    <w:p w14:paraId="5B30FE15" w14:textId="35F1A0B4" w:rsidR="00DE5BF4" w:rsidRPr="00C22D39" w:rsidRDefault="00F73242" w:rsidP="005F27FA">
      <w:pPr>
        <w:pStyle w:val="ad"/>
        <w:widowControl/>
        <w:spacing w:beforeLines="40" w:before="152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③</w:t>
      </w:r>
      <w:r w:rsidR="00DE5BF4" w:rsidRPr="00C22D39">
        <w:rPr>
          <w:szCs w:val="28"/>
        </w:rPr>
        <w:t xml:space="preserve"> </w:t>
      </w:r>
      <w:r w:rsidR="00F334E9" w:rsidRPr="00C22D39">
        <w:rPr>
          <w:kern w:val="0"/>
          <w:szCs w:val="28"/>
        </w:rPr>
        <w:t>39</w:t>
      </w:r>
    </w:p>
    <w:p w14:paraId="3CC8C8FF" w14:textId="732CFC8C" w:rsidR="00072DED" w:rsidRPr="00C22D39" w:rsidRDefault="00F73242" w:rsidP="005F27FA">
      <w:pPr>
        <w:pStyle w:val="ad"/>
        <w:widowControl/>
        <w:spacing w:beforeLines="40" w:before="152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④</w:t>
      </w:r>
      <w:r w:rsidR="00DE5BF4" w:rsidRPr="00C22D39">
        <w:rPr>
          <w:szCs w:val="28"/>
        </w:rPr>
        <w:t xml:space="preserve"> </w:t>
      </w:r>
      <w:r w:rsidR="00F334E9" w:rsidRPr="00C22D39">
        <w:rPr>
          <w:kern w:val="0"/>
          <w:szCs w:val="28"/>
        </w:rPr>
        <w:t>48</w:t>
      </w:r>
    </w:p>
    <w:p w14:paraId="3D283FB4" w14:textId="5A0FF0CF" w:rsidR="00F334E9" w:rsidRPr="00C22D39" w:rsidRDefault="00F334E9" w:rsidP="00F334E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4C209E41" w14:textId="6551173A" w:rsidR="00F334E9" w:rsidRDefault="00F334E9" w:rsidP="00F334E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72F50BF8" w14:textId="5DA05D3F" w:rsidR="007B3F5A" w:rsidRDefault="007B3F5A" w:rsidP="00F334E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6C263272" w14:textId="77777777" w:rsidR="007B3F5A" w:rsidRPr="00C22D39" w:rsidRDefault="007B3F5A" w:rsidP="00F334E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1A63F07E" w14:textId="77777777" w:rsidR="00F334E9" w:rsidRPr="00C22D39" w:rsidRDefault="00F334E9" w:rsidP="00F334E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070DD331" w14:textId="77777777" w:rsidR="00F334E9" w:rsidRPr="00C22D39" w:rsidRDefault="00F334E9" w:rsidP="00F334E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29E8BA05" w14:textId="77777777" w:rsidR="00486DAD" w:rsidRPr="00486DAD" w:rsidRDefault="00F334E9" w:rsidP="00C41DB4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0"/>
        <w:jc w:val="both"/>
        <w:rPr>
          <w:kern w:val="0"/>
          <w:szCs w:val="28"/>
        </w:rPr>
      </w:pPr>
      <w:r w:rsidRPr="00C22D39">
        <w:rPr>
          <w:kern w:val="0"/>
          <w:szCs w:val="28"/>
        </w:rPr>
        <w:t>下面是將數字</w:t>
      </w:r>
      <w:r w:rsidRPr="00C22D39">
        <w:rPr>
          <w:i/>
          <w:kern w:val="0"/>
          <w:szCs w:val="28"/>
        </w:rPr>
        <w:t>A</w:t>
      </w:r>
      <w:r w:rsidRPr="00C22D39">
        <w:rPr>
          <w:kern w:val="0"/>
          <w:szCs w:val="28"/>
        </w:rPr>
        <w:t>用短除法做質因數分解的算式及結果。</w:t>
      </w:r>
      <w:r w:rsidR="00072DED" w:rsidRPr="00C22D39">
        <w:rPr>
          <w:kern w:val="0"/>
          <w:szCs w:val="28"/>
        </w:rPr>
        <w:br/>
      </w:r>
      <w:r w:rsidR="00072DED" w:rsidRPr="00C22D39">
        <w:rPr>
          <w:noProof/>
          <w:kern w:val="0"/>
          <w:szCs w:val="28"/>
        </w:rPr>
        <mc:AlternateContent>
          <mc:Choice Requires="wps">
            <w:drawing>
              <wp:inline distT="0" distB="0" distL="0" distR="0" wp14:anchorId="45497035" wp14:editId="092528F4">
                <wp:extent cx="1117600" cy="891540"/>
                <wp:effectExtent l="0" t="0" r="0" b="3810"/>
                <wp:docPr id="217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17600" cy="89154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Style w:val="a8"/>
                              <w:tblW w:w="1162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426"/>
                              <w:gridCol w:w="141"/>
                              <w:gridCol w:w="595"/>
                            </w:tblGrid>
                            <w:tr w:rsidR="00072DED" w:rsidRPr="00072DED" w14:paraId="47EB72DD" w14:textId="77777777" w:rsidTr="00EB3624">
                              <w:tc>
                                <w:tcPr>
                                  <w:tcW w:w="426" w:type="dxa"/>
                                  <w:tcBorders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41FB167F" w14:textId="4EA01431" w:rsidR="00072DED" w:rsidRPr="00072DED" w:rsidRDefault="00072DED" w:rsidP="00072DED">
                                  <w:pPr>
                                    <w:pStyle w:val="ad"/>
                                    <w:widowControl/>
                                    <w:ind w:leftChars="0" w:left="0"/>
                                    <w:jc w:val="right"/>
                                    <w:rPr>
                                      <w:i/>
                                      <w:kern w:val="0"/>
                                      <w:szCs w:val="28"/>
                                    </w:rPr>
                                  </w:pPr>
                                  <w:r w:rsidRPr="00072DED">
                                    <w:rPr>
                                      <w:i/>
                                      <w:kern w:val="0"/>
                                      <w:szCs w:val="28"/>
                                    </w:rPr>
                                    <w:t>B</w:t>
                                  </w:r>
                                  <w:r w:rsidR="007B3F5A">
                                    <w:rPr>
                                      <w:i/>
                                      <w:kern w:val="0"/>
                                      <w:szCs w:val="28"/>
                                    </w:rP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736" w:type="dxa"/>
                                  <w:gridSpan w:val="2"/>
                                  <w:tcBorders>
                                    <w:left w:val="single" w:sz="4" w:space="0" w:color="auto"/>
                                    <w:bottom w:val="single" w:sz="4" w:space="0" w:color="auto"/>
                                  </w:tcBorders>
                                </w:tcPr>
                                <w:p w14:paraId="589ADBB4" w14:textId="77777777" w:rsidR="00072DED" w:rsidRPr="00072DED" w:rsidRDefault="00072DED" w:rsidP="00072DED">
                                  <w:pPr>
                                    <w:pStyle w:val="ad"/>
                                    <w:widowControl/>
                                    <w:ind w:leftChars="0" w:left="0"/>
                                    <w:jc w:val="both"/>
                                    <w:rPr>
                                      <w:i/>
                                      <w:kern w:val="0"/>
                                      <w:szCs w:val="28"/>
                                    </w:rPr>
                                  </w:pPr>
                                  <w:r w:rsidRPr="00072DED">
                                    <w:rPr>
                                      <w:i/>
                                      <w:kern w:val="0"/>
                                      <w:szCs w:val="28"/>
                                    </w:rPr>
                                    <w:t>A</w:t>
                                  </w:r>
                                </w:p>
                              </w:tc>
                            </w:tr>
                            <w:tr w:rsidR="00072DED" w:rsidRPr="00072DED" w14:paraId="3952CBC4" w14:textId="77777777" w:rsidTr="00EB3624">
                              <w:tc>
                                <w:tcPr>
                                  <w:tcW w:w="567" w:type="dxa"/>
                                  <w:gridSpan w:val="2"/>
                                  <w:tcBorders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2EA26665" w14:textId="77777777" w:rsidR="00072DED" w:rsidRPr="00072DED" w:rsidRDefault="00072DED" w:rsidP="00072DED">
                                  <w:pPr>
                                    <w:pStyle w:val="ad"/>
                                    <w:widowControl/>
                                    <w:ind w:leftChars="-200" w:left="-560"/>
                                    <w:jc w:val="right"/>
                                    <w:rPr>
                                      <w:i/>
                                      <w:kern w:val="0"/>
                                      <w:sz w:val="2"/>
                                      <w:szCs w:val="2"/>
                                    </w:rPr>
                                  </w:pPr>
                                  <w:r w:rsidRPr="00072DED">
                                    <w:rPr>
                                      <w:i/>
                                      <w:kern w:val="0"/>
                                      <w:szCs w:val="28"/>
                                    </w:rPr>
                                    <w:t>D</w:t>
                                  </w:r>
                                </w:p>
                              </w:tc>
                              <w:tc>
                                <w:tcPr>
                                  <w:tcW w:w="595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273F0FED" w14:textId="77777777" w:rsidR="00072DED" w:rsidRPr="00072DED" w:rsidRDefault="00072DED" w:rsidP="00072DED">
                                  <w:pPr>
                                    <w:pStyle w:val="ad"/>
                                    <w:widowControl/>
                                    <w:ind w:leftChars="0" w:left="0"/>
                                    <w:jc w:val="both"/>
                                    <w:rPr>
                                      <w:i/>
                                      <w:kern w:val="0"/>
                                      <w:szCs w:val="28"/>
                                    </w:rPr>
                                  </w:pPr>
                                  <w:r w:rsidRPr="00072DED">
                                    <w:rPr>
                                      <w:i/>
                                      <w:kern w:val="0"/>
                                      <w:szCs w:val="28"/>
                                    </w:rPr>
                                    <w:t>C</w:t>
                                  </w:r>
                                </w:p>
                              </w:tc>
                            </w:tr>
                            <w:tr w:rsidR="00072DED" w:rsidRPr="00072DED" w14:paraId="3A45324C" w14:textId="77777777" w:rsidTr="00EB3624">
                              <w:tc>
                                <w:tcPr>
                                  <w:tcW w:w="567" w:type="dxa"/>
                                  <w:gridSpan w:val="2"/>
                                </w:tcPr>
                                <w:p w14:paraId="386001C9" w14:textId="77777777" w:rsidR="00072DED" w:rsidRPr="00072DED" w:rsidRDefault="00072DED" w:rsidP="00072DED">
                                  <w:pPr>
                                    <w:pStyle w:val="ad"/>
                                    <w:widowControl/>
                                    <w:adjustRightInd w:val="0"/>
                                    <w:snapToGrid w:val="0"/>
                                    <w:ind w:leftChars="0" w:left="0"/>
                                    <w:jc w:val="both"/>
                                    <w:rPr>
                                      <w:i/>
                                      <w:kern w:val="0"/>
                                      <w:sz w:val="2"/>
                                      <w:szCs w:val="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595" w:type="dxa"/>
                                  <w:tcBorders>
                                    <w:top w:val="single" w:sz="4" w:space="0" w:color="auto"/>
                                  </w:tcBorders>
                                </w:tcPr>
                                <w:p w14:paraId="56313EDB" w14:textId="77777777" w:rsidR="00072DED" w:rsidRPr="00072DED" w:rsidRDefault="00072DED" w:rsidP="00072DED">
                                  <w:pPr>
                                    <w:pStyle w:val="ad"/>
                                    <w:widowControl/>
                                    <w:ind w:leftChars="0" w:left="0"/>
                                    <w:jc w:val="both"/>
                                    <w:rPr>
                                      <w:i/>
                                      <w:kern w:val="0"/>
                                      <w:szCs w:val="28"/>
                                    </w:rPr>
                                  </w:pPr>
                                  <w:r w:rsidRPr="00072DED">
                                    <w:rPr>
                                      <w:i/>
                                      <w:kern w:val="0"/>
                                      <w:szCs w:val="28"/>
                                    </w:rPr>
                                    <w:t>E</w:t>
                                  </w:r>
                                </w:p>
                              </w:tc>
                            </w:tr>
                          </w:tbl>
                          <w:p w14:paraId="199E69E0" w14:textId="78BB01C8" w:rsidR="00072DED" w:rsidRDefault="00072DED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45497035" id="_x0000_t202" coordsize="21600,21600" o:spt="202" path="m,l,21600r21600,l21600,xe">
                <v:stroke joinstyle="miter"/>
                <v:path gradientshapeok="t" o:connecttype="rect"/>
              </v:shapetype>
              <v:shape id="文字方塊 2" o:spid="_x0000_s1027" type="#_x0000_t202" style="width:88pt;height:70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" filled="f" stroked="f">
                <v:textbox>
                  <w:txbxContent>
                    <w:tbl>
                      <w:tblPr>
                        <w:tblStyle w:val="a8"/>
                        <w:tblW w:w="1162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426"/>
                        <w:gridCol w:w="141"/>
                        <w:gridCol w:w="595"/>
                      </w:tblGrid>
                      <w:tr w:rsidR="00072DED" w:rsidRPr="00072DED" w14:paraId="47EB72DD" w14:textId="77777777" w:rsidTr="00EB3624">
                        <w:tc>
                          <w:tcPr>
                            <w:tcW w:w="426" w:type="dxa"/>
                            <w:tcBorders>
                              <w:right w:val="single" w:sz="4" w:space="0" w:color="auto"/>
                            </w:tcBorders>
                            <w:vAlign w:val="center"/>
                          </w:tcPr>
                          <w:p w14:paraId="41FB167F" w14:textId="4EA01431" w:rsidR="00072DED" w:rsidRPr="00072DED" w:rsidRDefault="00072DED" w:rsidP="00072DED">
                            <w:pPr>
                              <w:pStyle w:val="ad"/>
                              <w:widowControl/>
                              <w:ind w:leftChars="0" w:left="0"/>
                              <w:jc w:val="right"/>
                              <w:rPr>
                                <w:i/>
                                <w:kern w:val="0"/>
                                <w:szCs w:val="28"/>
                              </w:rPr>
                            </w:pPr>
                            <w:r w:rsidRPr="00072DED">
                              <w:rPr>
                                <w:i/>
                                <w:kern w:val="0"/>
                                <w:szCs w:val="28"/>
                              </w:rPr>
                              <w:t>B</w:t>
                            </w:r>
                            <w:r w:rsidR="007B3F5A">
                              <w:rPr>
                                <w:i/>
                                <w:kern w:val="0"/>
                                <w:szCs w:val="28"/>
                              </w:rPr>
                              <w:t xml:space="preserve"> </w:t>
                            </w:r>
                          </w:p>
                        </w:tc>
                        <w:tc>
                          <w:tcPr>
                            <w:tcW w:w="736" w:type="dxa"/>
                            <w:gridSpan w:val="2"/>
                            <w:tcBorders>
                              <w:left w:val="single" w:sz="4" w:space="0" w:color="auto"/>
                              <w:bottom w:val="single" w:sz="4" w:space="0" w:color="auto"/>
                            </w:tcBorders>
                          </w:tcPr>
                          <w:p w14:paraId="589ADBB4" w14:textId="77777777" w:rsidR="00072DED" w:rsidRPr="00072DED" w:rsidRDefault="00072DED" w:rsidP="00072DED">
                            <w:pPr>
                              <w:pStyle w:val="ad"/>
                              <w:widowControl/>
                              <w:ind w:leftChars="0" w:left="0"/>
                              <w:jc w:val="both"/>
                              <w:rPr>
                                <w:i/>
                                <w:kern w:val="0"/>
                                <w:szCs w:val="28"/>
                              </w:rPr>
                            </w:pPr>
                            <w:r w:rsidRPr="00072DED">
                              <w:rPr>
                                <w:i/>
                                <w:kern w:val="0"/>
                                <w:szCs w:val="28"/>
                              </w:rPr>
                              <w:t>A</w:t>
                            </w:r>
                          </w:p>
                        </w:tc>
                      </w:tr>
                      <w:tr w:rsidR="00072DED" w:rsidRPr="00072DED" w14:paraId="3952CBC4" w14:textId="77777777" w:rsidTr="00EB3624">
                        <w:tc>
                          <w:tcPr>
                            <w:tcW w:w="567" w:type="dxa"/>
                            <w:gridSpan w:val="2"/>
                            <w:tcBorders>
                              <w:right w:val="single" w:sz="4" w:space="0" w:color="auto"/>
                            </w:tcBorders>
                            <w:vAlign w:val="center"/>
                          </w:tcPr>
                          <w:p w14:paraId="2EA26665" w14:textId="77777777" w:rsidR="00072DED" w:rsidRPr="00072DED" w:rsidRDefault="00072DED" w:rsidP="00072DED">
                            <w:pPr>
                              <w:pStyle w:val="ad"/>
                              <w:widowControl/>
                              <w:ind w:leftChars="-200" w:left="-560"/>
                              <w:jc w:val="right"/>
                              <w:rPr>
                                <w:i/>
                                <w:kern w:val="0"/>
                                <w:sz w:val="2"/>
                                <w:szCs w:val="2"/>
                              </w:rPr>
                            </w:pPr>
                            <w:r w:rsidRPr="00072DED">
                              <w:rPr>
                                <w:i/>
                                <w:kern w:val="0"/>
                                <w:szCs w:val="28"/>
                              </w:rPr>
                              <w:t>D</w:t>
                            </w:r>
                          </w:p>
                        </w:tc>
                        <w:tc>
                          <w:tcPr>
                            <w:tcW w:w="595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</w:tcBorders>
                            <w:vAlign w:val="center"/>
                          </w:tcPr>
                          <w:p w14:paraId="273F0FED" w14:textId="77777777" w:rsidR="00072DED" w:rsidRPr="00072DED" w:rsidRDefault="00072DED" w:rsidP="00072DED">
                            <w:pPr>
                              <w:pStyle w:val="ad"/>
                              <w:widowControl/>
                              <w:ind w:leftChars="0" w:left="0"/>
                              <w:jc w:val="both"/>
                              <w:rPr>
                                <w:i/>
                                <w:kern w:val="0"/>
                                <w:szCs w:val="28"/>
                              </w:rPr>
                            </w:pPr>
                            <w:r w:rsidRPr="00072DED">
                              <w:rPr>
                                <w:i/>
                                <w:kern w:val="0"/>
                                <w:szCs w:val="28"/>
                              </w:rPr>
                              <w:t>C</w:t>
                            </w:r>
                          </w:p>
                        </w:tc>
                      </w:tr>
                      <w:tr w:rsidR="00072DED" w:rsidRPr="00072DED" w14:paraId="3A45324C" w14:textId="77777777" w:rsidTr="00EB3624">
                        <w:tc>
                          <w:tcPr>
                            <w:tcW w:w="567" w:type="dxa"/>
                            <w:gridSpan w:val="2"/>
                          </w:tcPr>
                          <w:p w14:paraId="386001C9" w14:textId="77777777" w:rsidR="00072DED" w:rsidRPr="00072DED" w:rsidRDefault="00072DED" w:rsidP="00072DED">
                            <w:pPr>
                              <w:pStyle w:val="ad"/>
                              <w:widowControl/>
                              <w:adjustRightInd w:val="0"/>
                              <w:snapToGrid w:val="0"/>
                              <w:ind w:leftChars="0" w:left="0"/>
                              <w:jc w:val="both"/>
                              <w:rPr>
                                <w:i/>
                                <w:kern w:val="0"/>
                                <w:sz w:val="2"/>
                                <w:szCs w:val="2"/>
                              </w:rPr>
                            </w:pPr>
                          </w:p>
                        </w:tc>
                        <w:tc>
                          <w:tcPr>
                            <w:tcW w:w="595" w:type="dxa"/>
                            <w:tcBorders>
                              <w:top w:val="single" w:sz="4" w:space="0" w:color="auto"/>
                            </w:tcBorders>
                          </w:tcPr>
                          <w:p w14:paraId="56313EDB" w14:textId="77777777" w:rsidR="00072DED" w:rsidRPr="00072DED" w:rsidRDefault="00072DED" w:rsidP="00072DED">
                            <w:pPr>
                              <w:pStyle w:val="ad"/>
                              <w:widowControl/>
                              <w:ind w:leftChars="0" w:left="0"/>
                              <w:jc w:val="both"/>
                              <w:rPr>
                                <w:i/>
                                <w:kern w:val="0"/>
                                <w:szCs w:val="28"/>
                              </w:rPr>
                            </w:pPr>
                            <w:r w:rsidRPr="00072DED">
                              <w:rPr>
                                <w:i/>
                                <w:kern w:val="0"/>
                                <w:szCs w:val="28"/>
                              </w:rPr>
                              <w:t>E</w:t>
                            </w:r>
                          </w:p>
                        </w:tc>
                      </w:tr>
                    </w:tbl>
                    <w:p w14:paraId="199E69E0" w14:textId="78BB01C8" w:rsidR="00072DED" w:rsidRDefault="00072DED"/>
                  </w:txbxContent>
                </v:textbox>
                <w10:anchorlock/>
              </v:shape>
            </w:pict>
          </mc:Fallback>
        </mc:AlternateContent>
      </w:r>
      <w:r w:rsidR="00FD3E3F" w:rsidRPr="00C22D39">
        <w:rPr>
          <w:kern w:val="0"/>
          <w:szCs w:val="28"/>
        </w:rPr>
        <w:br/>
      </w:r>
      <w:r w:rsidR="00FD3E3F" w:rsidRPr="00C22D39">
        <w:rPr>
          <w:position w:val="-4"/>
        </w:rPr>
        <w:object w:dxaOrig="1600" w:dyaOrig="279" w14:anchorId="21BF0AA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pt;height:14.55pt" o:ole="">
            <v:imagedata r:id="rId11" o:title=""/>
          </v:shape>
          <o:OLEObject Type="Embed" ProgID="Equation.DSMT4" ShapeID="_x0000_i1025" DrawAspect="Content" ObjectID="_1777787766" r:id="rId12"/>
        </w:object>
      </w:r>
    </w:p>
    <w:p w14:paraId="37A43CB7" w14:textId="4BD79E82" w:rsidR="00F334E9" w:rsidRPr="00486DAD" w:rsidRDefault="00F334E9" w:rsidP="00486DA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Lines="20" w:before="76"/>
        <w:ind w:leftChars="70" w:left="196" w:firstLineChars="100" w:firstLine="280"/>
        <w:jc w:val="both"/>
        <w:rPr>
          <w:kern w:val="0"/>
          <w:szCs w:val="28"/>
        </w:rPr>
      </w:pPr>
      <w:r w:rsidRPr="00486DAD">
        <w:rPr>
          <w:kern w:val="0"/>
          <w:szCs w:val="28"/>
        </w:rPr>
        <w:t>已知</w:t>
      </w:r>
      <w:r w:rsidRPr="00486DAD">
        <w:rPr>
          <w:i/>
          <w:kern w:val="0"/>
          <w:szCs w:val="28"/>
        </w:rPr>
        <w:t>A</w:t>
      </w:r>
      <w:r w:rsidRPr="00486DAD">
        <w:rPr>
          <w:kern w:val="0"/>
          <w:szCs w:val="28"/>
        </w:rPr>
        <w:t>是</w:t>
      </w:r>
      <w:r w:rsidRPr="00486DAD">
        <w:rPr>
          <w:kern w:val="0"/>
          <w:szCs w:val="28"/>
        </w:rPr>
        <w:t>2</w:t>
      </w:r>
      <w:r w:rsidRPr="00486DAD">
        <w:rPr>
          <w:kern w:val="0"/>
          <w:szCs w:val="28"/>
        </w:rPr>
        <w:t>的倍數、</w:t>
      </w:r>
      <w:r w:rsidRPr="00486DAD">
        <w:rPr>
          <w:kern w:val="0"/>
          <w:szCs w:val="28"/>
        </w:rPr>
        <w:t>3</w:t>
      </w:r>
      <w:r w:rsidRPr="00486DAD">
        <w:rPr>
          <w:kern w:val="0"/>
          <w:szCs w:val="28"/>
        </w:rPr>
        <w:t>的倍數和</w:t>
      </w:r>
      <w:r w:rsidRPr="00486DAD">
        <w:rPr>
          <w:kern w:val="0"/>
          <w:szCs w:val="28"/>
        </w:rPr>
        <w:t>5</w:t>
      </w:r>
      <w:r w:rsidRPr="00486DAD">
        <w:rPr>
          <w:kern w:val="0"/>
          <w:szCs w:val="28"/>
        </w:rPr>
        <w:t>的倍數，下列敘述何者</w:t>
      </w:r>
      <w:r w:rsidRPr="00486DAD">
        <w:rPr>
          <w:b/>
          <w:kern w:val="0"/>
          <w:szCs w:val="28"/>
          <w:u w:val="double"/>
        </w:rPr>
        <w:t>錯誤</w:t>
      </w:r>
      <w:r w:rsidRPr="00486DAD">
        <w:rPr>
          <w:kern w:val="0"/>
          <w:szCs w:val="28"/>
        </w:rPr>
        <w:t>？</w:t>
      </w:r>
    </w:p>
    <w:p w14:paraId="40EB84CF" w14:textId="5141EE7B" w:rsidR="00F334E9" w:rsidRPr="00C22D39" w:rsidRDefault="00F73242" w:rsidP="00486DAD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①</w:t>
      </w:r>
      <w:r w:rsidR="00F334E9" w:rsidRPr="00C22D39">
        <w:rPr>
          <w:szCs w:val="28"/>
        </w:rPr>
        <w:t xml:space="preserve"> </w:t>
      </w:r>
      <w:r w:rsidR="00F334E9" w:rsidRPr="00C22D39">
        <w:rPr>
          <w:i/>
          <w:kern w:val="0"/>
          <w:szCs w:val="28"/>
        </w:rPr>
        <w:t>A</w:t>
      </w:r>
      <w:r w:rsidR="00F334E9" w:rsidRPr="00C22D39">
        <w:rPr>
          <w:kern w:val="0"/>
          <w:szCs w:val="28"/>
        </w:rPr>
        <w:t>是</w:t>
      </w:r>
      <w:r w:rsidR="00F334E9" w:rsidRPr="00C22D39">
        <w:rPr>
          <w:kern w:val="0"/>
          <w:szCs w:val="28"/>
        </w:rPr>
        <w:t>30</w:t>
      </w:r>
    </w:p>
    <w:p w14:paraId="3114F496" w14:textId="5DDB3070" w:rsidR="00DE5BF4" w:rsidRPr="00C22D39" w:rsidRDefault="00F73242" w:rsidP="005F27FA">
      <w:pPr>
        <w:pStyle w:val="ad"/>
        <w:widowControl/>
        <w:spacing w:beforeLines="40" w:before="152"/>
        <w:ind w:left="560"/>
        <w:jc w:val="both"/>
      </w:pPr>
      <w:r>
        <w:rPr>
          <w:rFonts w:ascii="新細明體" w:eastAsia="新細明體" w:hAnsi="新細明體" w:cs="新細明體" w:hint="eastAsia"/>
          <w:szCs w:val="28"/>
        </w:rPr>
        <w:t>②</w:t>
      </w:r>
      <w:r w:rsidR="00DE5BF4" w:rsidRPr="00C22D39">
        <w:rPr>
          <w:szCs w:val="28"/>
        </w:rPr>
        <w:t xml:space="preserve"> </w:t>
      </w:r>
      <w:r w:rsidR="00DE5BF4" w:rsidRPr="00C22D39">
        <w:rPr>
          <w:position w:val="-6"/>
        </w:rPr>
        <w:object w:dxaOrig="1180" w:dyaOrig="300" w14:anchorId="76516CEE">
          <v:shape id="_x0000_i1026" type="#_x0000_t75" style="width:58.9pt;height:15.25pt" o:ole="">
            <v:imagedata r:id="rId13" o:title=""/>
          </v:shape>
          <o:OLEObject Type="Embed" ProgID="Equation.DSMT4" ShapeID="_x0000_i1026" DrawAspect="Content" ObjectID="_1777787767" r:id="rId14"/>
        </w:object>
      </w:r>
    </w:p>
    <w:p w14:paraId="0C65647E" w14:textId="7BE77BF2" w:rsidR="00DE5BF4" w:rsidRPr="00C22D39" w:rsidRDefault="00F73242" w:rsidP="005F27FA">
      <w:pPr>
        <w:pStyle w:val="ad"/>
        <w:widowControl/>
        <w:spacing w:beforeLines="40" w:before="152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③</w:t>
      </w:r>
      <w:r w:rsidR="00DE5BF4" w:rsidRPr="00C22D39">
        <w:rPr>
          <w:szCs w:val="28"/>
        </w:rPr>
        <w:t xml:space="preserve"> </w:t>
      </w:r>
      <w:r w:rsidR="00F334E9" w:rsidRPr="00C22D39">
        <w:rPr>
          <w:i/>
          <w:kern w:val="0"/>
          <w:szCs w:val="28"/>
        </w:rPr>
        <w:t>C</w:t>
      </w:r>
      <w:r w:rsidR="00F334E9" w:rsidRPr="00C22D39">
        <w:rPr>
          <w:kern w:val="0"/>
          <w:szCs w:val="28"/>
        </w:rPr>
        <w:t>可能是</w:t>
      </w:r>
      <w:r w:rsidR="00F334E9" w:rsidRPr="00C22D39">
        <w:rPr>
          <w:kern w:val="0"/>
          <w:szCs w:val="28"/>
        </w:rPr>
        <w:t>5</w:t>
      </w:r>
    </w:p>
    <w:p w14:paraId="66F0809C" w14:textId="27162472" w:rsidR="00F334E9" w:rsidRPr="00C22D39" w:rsidRDefault="00F73242" w:rsidP="005F27FA">
      <w:pPr>
        <w:pStyle w:val="ad"/>
        <w:widowControl/>
        <w:spacing w:beforeLines="40" w:before="152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④</w:t>
      </w:r>
      <w:r w:rsidR="00DE5BF4" w:rsidRPr="00C22D39">
        <w:rPr>
          <w:szCs w:val="28"/>
        </w:rPr>
        <w:t xml:space="preserve"> </w:t>
      </w:r>
      <w:r w:rsidR="00F334E9" w:rsidRPr="00C22D39">
        <w:rPr>
          <w:i/>
          <w:kern w:val="0"/>
          <w:szCs w:val="28"/>
        </w:rPr>
        <w:t>A</w:t>
      </w:r>
      <w:r w:rsidR="00F334E9" w:rsidRPr="00C22D39">
        <w:rPr>
          <w:kern w:val="0"/>
          <w:szCs w:val="28"/>
        </w:rPr>
        <w:t>、</w:t>
      </w:r>
      <w:r w:rsidR="00F334E9" w:rsidRPr="00C22D39">
        <w:rPr>
          <w:i/>
          <w:kern w:val="0"/>
          <w:szCs w:val="28"/>
        </w:rPr>
        <w:t>B</w:t>
      </w:r>
      <w:r w:rsidR="00F334E9" w:rsidRPr="00C22D39">
        <w:rPr>
          <w:kern w:val="0"/>
          <w:szCs w:val="28"/>
        </w:rPr>
        <w:t>、</w:t>
      </w:r>
      <w:r w:rsidR="00F334E9" w:rsidRPr="00C22D39">
        <w:rPr>
          <w:i/>
          <w:kern w:val="0"/>
          <w:szCs w:val="28"/>
        </w:rPr>
        <w:t>C</w:t>
      </w:r>
      <w:r w:rsidR="00F334E9" w:rsidRPr="00C22D39">
        <w:rPr>
          <w:kern w:val="0"/>
          <w:szCs w:val="28"/>
        </w:rPr>
        <w:t>、</w:t>
      </w:r>
      <w:r w:rsidR="00F334E9" w:rsidRPr="00C22D39">
        <w:rPr>
          <w:i/>
          <w:kern w:val="0"/>
          <w:szCs w:val="28"/>
        </w:rPr>
        <w:t>D</w:t>
      </w:r>
      <w:r w:rsidR="00F334E9" w:rsidRPr="00C22D39">
        <w:rPr>
          <w:kern w:val="0"/>
          <w:szCs w:val="28"/>
        </w:rPr>
        <w:t>、</w:t>
      </w:r>
      <w:r w:rsidR="00F334E9" w:rsidRPr="00C22D39">
        <w:rPr>
          <w:i/>
          <w:kern w:val="0"/>
          <w:szCs w:val="28"/>
        </w:rPr>
        <w:t>E</w:t>
      </w:r>
      <w:r w:rsidR="00F334E9" w:rsidRPr="00C22D39">
        <w:rPr>
          <w:kern w:val="0"/>
          <w:szCs w:val="28"/>
        </w:rPr>
        <w:t>中有</w:t>
      </w:r>
      <w:r w:rsidR="00F334E9" w:rsidRPr="00C22D39">
        <w:rPr>
          <w:kern w:val="0"/>
          <w:szCs w:val="28"/>
        </w:rPr>
        <w:t>3</w:t>
      </w:r>
      <w:r w:rsidR="00F334E9" w:rsidRPr="00C22D39">
        <w:rPr>
          <w:kern w:val="0"/>
          <w:szCs w:val="28"/>
        </w:rPr>
        <w:t>個是質數</w:t>
      </w:r>
    </w:p>
    <w:p w14:paraId="3382E0CD" w14:textId="3785F707" w:rsidR="00F334E9" w:rsidRDefault="00F334E9" w:rsidP="005F27FA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Lines="40" w:before="152"/>
        <w:jc w:val="both"/>
        <w:rPr>
          <w:kern w:val="0"/>
          <w:szCs w:val="28"/>
        </w:rPr>
      </w:pPr>
    </w:p>
    <w:p w14:paraId="596C468F" w14:textId="77777777" w:rsidR="003D2CD1" w:rsidRDefault="003D2CD1">
      <w:pPr>
        <w:widowControl/>
        <w:rPr>
          <w:kern w:val="0"/>
          <w:szCs w:val="28"/>
        </w:rPr>
      </w:pPr>
      <w:r>
        <w:rPr>
          <w:kern w:val="0"/>
          <w:szCs w:val="28"/>
        </w:rPr>
        <w:br w:type="page"/>
      </w:r>
    </w:p>
    <w:p w14:paraId="40212BD6" w14:textId="77777777" w:rsidR="003D2CD1" w:rsidRDefault="00F334E9" w:rsidP="00FC7359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0"/>
        <w:jc w:val="both"/>
        <w:rPr>
          <w:kern w:val="0"/>
          <w:szCs w:val="28"/>
        </w:rPr>
      </w:pPr>
      <w:r w:rsidRPr="00C22D39">
        <w:rPr>
          <w:kern w:val="0"/>
          <w:szCs w:val="28"/>
        </w:rPr>
        <w:lastRenderedPageBreak/>
        <w:t>「如圖，塗色圖形的面積是多少平方公分？」</w:t>
      </w:r>
    </w:p>
    <w:p w14:paraId="3C474B2B" w14:textId="77777777" w:rsidR="003D2CD1" w:rsidRDefault="00FD3E3F" w:rsidP="003D2CD1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Lines="50" w:before="190"/>
        <w:ind w:leftChars="250" w:left="700"/>
        <w:jc w:val="both"/>
        <w:rPr>
          <w:kern w:val="0"/>
          <w:szCs w:val="28"/>
        </w:rPr>
      </w:pPr>
      <w:r w:rsidRPr="00C22D39">
        <w:rPr>
          <w:noProof/>
        </w:rPr>
        <w:drawing>
          <wp:inline distT="0" distB="0" distL="0" distR="0" wp14:anchorId="057F800A" wp14:editId="54DE76CE">
            <wp:extent cx="2382586" cy="1607299"/>
            <wp:effectExtent l="0" t="0" r="0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9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3434" cy="1634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334E9" w:rsidRPr="003D2CD1">
        <w:rPr>
          <w:kern w:val="0"/>
          <w:szCs w:val="28"/>
        </w:rPr>
        <w:t>(</w:t>
      </w:r>
      <w:r w:rsidR="00F334E9" w:rsidRPr="003D2CD1">
        <w:rPr>
          <w:kern w:val="0"/>
          <w:szCs w:val="28"/>
        </w:rPr>
        <w:t>單位：公分</w:t>
      </w:r>
      <w:r w:rsidR="00F334E9" w:rsidRPr="003D2CD1">
        <w:rPr>
          <w:kern w:val="0"/>
          <w:szCs w:val="28"/>
        </w:rPr>
        <w:t>)</w:t>
      </w:r>
    </w:p>
    <w:p w14:paraId="25910451" w14:textId="4BD81916" w:rsidR="00F334E9" w:rsidRPr="003D2CD1" w:rsidRDefault="00F334E9" w:rsidP="003D2CD1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beforeLines="50" w:before="190"/>
        <w:ind w:leftChars="200" w:left="560"/>
        <w:jc w:val="both"/>
        <w:rPr>
          <w:kern w:val="0"/>
          <w:szCs w:val="28"/>
        </w:rPr>
      </w:pPr>
      <w:r w:rsidRPr="003D2CD1">
        <w:rPr>
          <w:kern w:val="0"/>
          <w:szCs w:val="28"/>
        </w:rPr>
        <w:t>下列哪個算式能算出正確答案？</w:t>
      </w:r>
    </w:p>
    <w:p w14:paraId="6D9FFC76" w14:textId="256B8F12" w:rsidR="00DE5BF4" w:rsidRPr="00C22D39" w:rsidRDefault="00F73242" w:rsidP="003D2CD1">
      <w:pPr>
        <w:widowControl/>
        <w:snapToGrid w:val="0"/>
        <w:spacing w:beforeLines="50" w:before="190"/>
        <w:ind w:leftChars="200"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①</w:t>
      </w:r>
      <w:r w:rsidR="00F334E9" w:rsidRPr="00C22D39">
        <w:rPr>
          <w:szCs w:val="28"/>
        </w:rPr>
        <w:t xml:space="preserve"> </w:t>
      </w:r>
      <w:r w:rsidR="00F334E9" w:rsidRPr="00C22D39">
        <w:rPr>
          <w:position w:val="-6"/>
        </w:rPr>
        <w:object w:dxaOrig="2480" w:dyaOrig="300" w14:anchorId="13803F1E">
          <v:shape id="_x0000_i1027" type="#_x0000_t75" style="width:123.65pt;height:15.25pt" o:ole="">
            <v:imagedata r:id="rId16" o:title=""/>
          </v:shape>
          <o:OLEObject Type="Embed" ProgID="Equation.DSMT4" ShapeID="_x0000_i1027" DrawAspect="Content" ObjectID="_1777787768" r:id="rId17"/>
        </w:object>
      </w:r>
      <w:r w:rsidR="00F334E9" w:rsidRPr="00C22D39">
        <w:rPr>
          <w:kern w:val="0"/>
          <w:szCs w:val="28"/>
        </w:rPr>
        <w:t xml:space="preserve"> </w:t>
      </w:r>
    </w:p>
    <w:p w14:paraId="3821D67A" w14:textId="317ED3ED" w:rsidR="00DE5BF4" w:rsidRPr="00C22D39" w:rsidRDefault="00F73242" w:rsidP="007B3F5A">
      <w:pPr>
        <w:pStyle w:val="ad"/>
        <w:widowControl/>
        <w:snapToGrid w:val="0"/>
        <w:spacing w:beforeLines="40" w:before="152"/>
        <w:ind w:left="560"/>
        <w:jc w:val="both"/>
      </w:pPr>
      <w:r>
        <w:rPr>
          <w:rFonts w:ascii="新細明體" w:eastAsia="新細明體" w:hAnsi="新細明體" w:cs="新細明體" w:hint="eastAsia"/>
          <w:szCs w:val="28"/>
        </w:rPr>
        <w:t>②</w:t>
      </w:r>
      <w:r w:rsidR="00DE5BF4" w:rsidRPr="00C22D39">
        <w:rPr>
          <w:szCs w:val="28"/>
        </w:rPr>
        <w:t xml:space="preserve"> </w:t>
      </w:r>
      <w:r w:rsidR="00F334E9" w:rsidRPr="00C22D39">
        <w:rPr>
          <w:position w:val="-6"/>
        </w:rPr>
        <w:object w:dxaOrig="3000" w:dyaOrig="300" w14:anchorId="1383F906">
          <v:shape id="_x0000_i1028" type="#_x0000_t75" style="width:149.8pt;height:15.25pt" o:ole="">
            <v:imagedata r:id="rId18" o:title=""/>
          </v:shape>
          <o:OLEObject Type="Embed" ProgID="Equation.DSMT4" ShapeID="_x0000_i1028" DrawAspect="Content" ObjectID="_1777787769" r:id="rId19"/>
        </w:object>
      </w:r>
    </w:p>
    <w:p w14:paraId="6E2972E2" w14:textId="3C30DF2A" w:rsidR="00DE5BF4" w:rsidRPr="00C22D39" w:rsidRDefault="00F73242" w:rsidP="007B3F5A">
      <w:pPr>
        <w:pStyle w:val="ad"/>
        <w:widowControl/>
        <w:snapToGrid w:val="0"/>
        <w:spacing w:beforeLines="40" w:before="152"/>
        <w:ind w:left="560"/>
        <w:jc w:val="both"/>
      </w:pPr>
      <w:r>
        <w:rPr>
          <w:rFonts w:ascii="新細明體" w:eastAsia="新細明體" w:hAnsi="新細明體" w:cs="新細明體" w:hint="eastAsia"/>
          <w:szCs w:val="28"/>
        </w:rPr>
        <w:t>③</w:t>
      </w:r>
      <w:r w:rsidR="00DE5BF4" w:rsidRPr="00C22D39">
        <w:rPr>
          <w:szCs w:val="28"/>
        </w:rPr>
        <w:t xml:space="preserve"> </w:t>
      </w:r>
      <w:r w:rsidR="00F334E9" w:rsidRPr="00C22D39">
        <w:rPr>
          <w:position w:val="-12"/>
        </w:rPr>
        <w:object w:dxaOrig="3780" w:dyaOrig="360" w14:anchorId="0C5A1282">
          <v:shape id="_x0000_i1029" type="#_x0000_t75" style="width:189.1pt;height:17.45pt" o:ole="">
            <v:imagedata r:id="rId20" o:title=""/>
          </v:shape>
          <o:OLEObject Type="Embed" ProgID="Equation.DSMT4" ShapeID="_x0000_i1029" DrawAspect="Content" ObjectID="_1777787770" r:id="rId21"/>
        </w:object>
      </w:r>
    </w:p>
    <w:p w14:paraId="475F5398" w14:textId="4775B3AE" w:rsidR="00F334E9" w:rsidRPr="00C22D39" w:rsidRDefault="00F73242" w:rsidP="007B3F5A">
      <w:pPr>
        <w:pStyle w:val="ad"/>
        <w:widowControl/>
        <w:snapToGrid w:val="0"/>
        <w:spacing w:beforeLines="40" w:before="152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④</w:t>
      </w:r>
      <w:r w:rsidR="00DE5BF4" w:rsidRPr="00C22D39">
        <w:rPr>
          <w:szCs w:val="28"/>
        </w:rPr>
        <w:t xml:space="preserve"> </w:t>
      </w:r>
      <w:r w:rsidR="00F334E9" w:rsidRPr="00C22D39">
        <w:rPr>
          <w:position w:val="-12"/>
        </w:rPr>
        <w:object w:dxaOrig="4180" w:dyaOrig="360" w14:anchorId="6D1B1E7A">
          <v:shape id="_x0000_i1030" type="#_x0000_t75" style="width:208.75pt;height:17.45pt" o:ole="">
            <v:imagedata r:id="rId22" o:title=""/>
          </v:shape>
          <o:OLEObject Type="Embed" ProgID="Equation.DSMT4" ShapeID="_x0000_i1030" DrawAspect="Content" ObjectID="_1777787771" r:id="rId23"/>
        </w:object>
      </w:r>
    </w:p>
    <w:p w14:paraId="2F16C297" w14:textId="070986EA" w:rsidR="00F334E9" w:rsidRPr="00C22D39" w:rsidRDefault="00F334E9" w:rsidP="00F334E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3C8781A2" w14:textId="77777777" w:rsidR="00F334E9" w:rsidRPr="00C22D39" w:rsidRDefault="00F334E9" w:rsidP="00F334E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3584FD18" w14:textId="77777777" w:rsidR="00F334E9" w:rsidRPr="00C22D39" w:rsidRDefault="00F334E9" w:rsidP="00F334E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49EE4202" w14:textId="77777777" w:rsidR="00F334E9" w:rsidRPr="00C22D39" w:rsidRDefault="00F334E9" w:rsidP="00F334E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54671AB8" w14:textId="4D76B00D" w:rsidR="00F334E9" w:rsidRPr="00C22D39" w:rsidRDefault="00F334E9" w:rsidP="00F334E9">
      <w:pPr>
        <w:pStyle w:val="ad"/>
        <w:widowControl/>
        <w:numPr>
          <w:ilvl w:val="0"/>
          <w:numId w:val="42"/>
        </w:numPr>
        <w:ind w:leftChars="0"/>
        <w:jc w:val="both"/>
        <w:rPr>
          <w:kern w:val="0"/>
          <w:szCs w:val="28"/>
        </w:rPr>
      </w:pPr>
      <w:r w:rsidRPr="00C22D39">
        <w:rPr>
          <w:kern w:val="0"/>
          <w:szCs w:val="28"/>
        </w:rPr>
        <w:t>有一座橋梁限制每部通行的車輛重量</w:t>
      </w:r>
      <w:r w:rsidRPr="00C22D39">
        <w:rPr>
          <w:b/>
          <w:kern w:val="0"/>
          <w:szCs w:val="28"/>
          <w:u w:val="double"/>
        </w:rPr>
        <w:t>不得超過</w:t>
      </w:r>
      <w:r w:rsidRPr="00C22D39">
        <w:rPr>
          <w:kern w:val="0"/>
          <w:szCs w:val="28"/>
        </w:rPr>
        <w:t>3.5</w:t>
      </w:r>
      <w:r w:rsidRPr="00C22D39">
        <w:rPr>
          <w:kern w:val="0"/>
          <w:szCs w:val="28"/>
        </w:rPr>
        <w:t>公噸。</w:t>
      </w:r>
      <w:r w:rsidR="00FD3E3F" w:rsidRPr="00C22D39">
        <w:rPr>
          <w:kern w:val="0"/>
          <w:szCs w:val="28"/>
        </w:rPr>
        <w:br/>
      </w:r>
      <w:r w:rsidRPr="00C22D39">
        <w:rPr>
          <w:kern w:val="0"/>
          <w:szCs w:val="28"/>
        </w:rPr>
        <w:t>下面哪部貨車的重量超過限制？</w:t>
      </w:r>
      <w:r w:rsidRPr="00C22D39">
        <w:rPr>
          <w:kern w:val="0"/>
          <w:szCs w:val="28"/>
        </w:rPr>
        <w:t xml:space="preserve">       </w:t>
      </w:r>
    </w:p>
    <w:p w14:paraId="5E30F63A" w14:textId="77777777" w:rsidR="00FD3E3F" w:rsidRPr="00C22D39" w:rsidRDefault="00F334E9" w:rsidP="00694C47">
      <w:pPr>
        <w:widowControl/>
        <w:spacing w:beforeLines="20" w:before="76"/>
        <w:ind w:leftChars="270" w:left="1876" w:hangingChars="400" w:hanging="1120"/>
        <w:jc w:val="both"/>
        <w:rPr>
          <w:kern w:val="0"/>
          <w:szCs w:val="28"/>
        </w:rPr>
      </w:pPr>
      <w:r w:rsidRPr="00C22D39">
        <w:rPr>
          <w:kern w:val="0"/>
          <w:szCs w:val="28"/>
        </w:rPr>
        <w:t>甲貨車：車體重</w:t>
      </w:r>
      <w:r w:rsidRPr="00C22D39">
        <w:rPr>
          <w:kern w:val="0"/>
          <w:szCs w:val="28"/>
        </w:rPr>
        <w:t>1.12</w:t>
      </w:r>
      <w:r w:rsidRPr="00C22D39">
        <w:rPr>
          <w:kern w:val="0"/>
          <w:szCs w:val="28"/>
        </w:rPr>
        <w:t>公噸，載</w:t>
      </w:r>
      <w:r w:rsidRPr="00C22D39">
        <w:rPr>
          <w:kern w:val="0"/>
          <w:szCs w:val="28"/>
        </w:rPr>
        <w:t>2389</w:t>
      </w:r>
      <w:r w:rsidRPr="00C22D39">
        <w:rPr>
          <w:kern w:val="0"/>
          <w:szCs w:val="28"/>
        </w:rPr>
        <w:t>公斤的貨物。</w:t>
      </w:r>
    </w:p>
    <w:p w14:paraId="1AA3DDC9" w14:textId="77777777" w:rsidR="00FD3E3F" w:rsidRPr="00C22D39" w:rsidRDefault="00F334E9" w:rsidP="00694C47">
      <w:pPr>
        <w:widowControl/>
        <w:spacing w:beforeLines="20" w:before="76"/>
        <w:ind w:leftChars="270" w:left="1876" w:hangingChars="400" w:hanging="1120"/>
        <w:jc w:val="both"/>
        <w:rPr>
          <w:kern w:val="0"/>
          <w:szCs w:val="28"/>
        </w:rPr>
      </w:pPr>
      <w:r w:rsidRPr="00C22D39">
        <w:rPr>
          <w:kern w:val="0"/>
          <w:szCs w:val="28"/>
        </w:rPr>
        <w:t>乙貨車：車體重</w:t>
      </w:r>
      <w:r w:rsidRPr="00C22D39">
        <w:rPr>
          <w:kern w:val="0"/>
          <w:szCs w:val="28"/>
        </w:rPr>
        <w:t>1.3</w:t>
      </w:r>
      <w:r w:rsidRPr="00C22D39">
        <w:rPr>
          <w:kern w:val="0"/>
          <w:szCs w:val="28"/>
        </w:rPr>
        <w:t>公噸，加裝</w:t>
      </w:r>
      <w:r w:rsidRPr="00C22D39">
        <w:rPr>
          <w:kern w:val="0"/>
          <w:szCs w:val="28"/>
        </w:rPr>
        <w:t>22</w:t>
      </w:r>
      <w:r w:rsidRPr="00C22D39">
        <w:rPr>
          <w:kern w:val="0"/>
          <w:szCs w:val="28"/>
        </w:rPr>
        <w:t>公斤的升降尾門，</w:t>
      </w:r>
      <w:r w:rsidR="00FD3E3F" w:rsidRPr="00C22D39">
        <w:rPr>
          <w:kern w:val="0"/>
          <w:szCs w:val="28"/>
        </w:rPr>
        <w:br/>
      </w:r>
      <w:r w:rsidRPr="00C22D39">
        <w:rPr>
          <w:kern w:val="0"/>
          <w:szCs w:val="28"/>
        </w:rPr>
        <w:t>再載</w:t>
      </w:r>
      <w:r w:rsidRPr="00C22D39">
        <w:rPr>
          <w:kern w:val="0"/>
          <w:szCs w:val="28"/>
        </w:rPr>
        <w:t>1</w:t>
      </w:r>
      <w:r w:rsidRPr="00C22D39">
        <w:rPr>
          <w:kern w:val="0"/>
          <w:szCs w:val="28"/>
        </w:rPr>
        <w:t>公噸</w:t>
      </w:r>
      <w:r w:rsidRPr="00C22D39">
        <w:rPr>
          <w:kern w:val="0"/>
          <w:szCs w:val="28"/>
        </w:rPr>
        <w:t>840</w:t>
      </w:r>
      <w:r w:rsidRPr="00C22D39">
        <w:rPr>
          <w:kern w:val="0"/>
          <w:szCs w:val="28"/>
        </w:rPr>
        <w:t>公斤的貨物。</w:t>
      </w:r>
    </w:p>
    <w:p w14:paraId="743E9D4B" w14:textId="0014E5FD" w:rsidR="00F334E9" w:rsidRPr="00C22D39" w:rsidRDefault="00F334E9" w:rsidP="00694C47">
      <w:pPr>
        <w:widowControl/>
        <w:spacing w:beforeLines="20" w:before="76"/>
        <w:ind w:leftChars="270" w:left="1876" w:hangingChars="400" w:hanging="1120"/>
        <w:jc w:val="both"/>
        <w:rPr>
          <w:kern w:val="0"/>
          <w:szCs w:val="28"/>
        </w:rPr>
      </w:pPr>
      <w:r w:rsidRPr="00C22D39">
        <w:rPr>
          <w:kern w:val="0"/>
          <w:szCs w:val="28"/>
        </w:rPr>
        <w:t>丙貨車：車體重</w:t>
      </w:r>
      <w:r w:rsidRPr="00C22D39">
        <w:rPr>
          <w:kern w:val="0"/>
          <w:szCs w:val="28"/>
        </w:rPr>
        <w:t>1</w:t>
      </w:r>
      <w:r w:rsidRPr="00C22D39">
        <w:rPr>
          <w:kern w:val="0"/>
          <w:szCs w:val="28"/>
        </w:rPr>
        <w:t>公噸</w:t>
      </w:r>
      <w:r w:rsidRPr="00C22D39">
        <w:rPr>
          <w:kern w:val="0"/>
          <w:szCs w:val="28"/>
        </w:rPr>
        <w:t>420</w:t>
      </w:r>
      <w:r w:rsidRPr="00C22D39">
        <w:rPr>
          <w:kern w:val="0"/>
          <w:szCs w:val="28"/>
        </w:rPr>
        <w:t>公斤，加裝</w:t>
      </w:r>
      <w:r w:rsidRPr="00C22D39">
        <w:rPr>
          <w:kern w:val="0"/>
          <w:szCs w:val="28"/>
        </w:rPr>
        <w:t>0.08</w:t>
      </w:r>
      <w:r w:rsidRPr="00C22D39">
        <w:rPr>
          <w:kern w:val="0"/>
          <w:szCs w:val="28"/>
        </w:rPr>
        <w:t>公噸的帆布架，</w:t>
      </w:r>
      <w:r w:rsidR="00FD3E3F" w:rsidRPr="00C22D39">
        <w:rPr>
          <w:kern w:val="0"/>
          <w:szCs w:val="28"/>
        </w:rPr>
        <w:br/>
      </w:r>
      <w:r w:rsidRPr="00C22D39">
        <w:rPr>
          <w:kern w:val="0"/>
          <w:szCs w:val="28"/>
        </w:rPr>
        <w:t>再載</w:t>
      </w:r>
      <w:r w:rsidRPr="00C22D39">
        <w:rPr>
          <w:kern w:val="0"/>
          <w:szCs w:val="28"/>
        </w:rPr>
        <w:t>1998</w:t>
      </w:r>
      <w:r w:rsidRPr="00C22D39">
        <w:rPr>
          <w:kern w:val="0"/>
          <w:szCs w:val="28"/>
        </w:rPr>
        <w:t>公斤的貨物。</w:t>
      </w:r>
    </w:p>
    <w:p w14:paraId="2AB73E1B" w14:textId="35370FF6" w:rsidR="00F334E9" w:rsidRPr="00C22D39" w:rsidRDefault="00F73242" w:rsidP="005F27FA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①</w:t>
      </w:r>
      <w:r w:rsidR="00F334E9" w:rsidRPr="00C22D39">
        <w:rPr>
          <w:szCs w:val="28"/>
        </w:rPr>
        <w:t xml:space="preserve"> </w:t>
      </w:r>
      <w:r w:rsidR="00F334E9" w:rsidRPr="00C22D39">
        <w:rPr>
          <w:kern w:val="0"/>
          <w:szCs w:val="28"/>
        </w:rPr>
        <w:t>甲貨車</w:t>
      </w:r>
    </w:p>
    <w:p w14:paraId="5CD9CE6E" w14:textId="157256C9" w:rsidR="00DE5BF4" w:rsidRPr="00C22D39" w:rsidRDefault="00F73242" w:rsidP="005F27FA">
      <w:pPr>
        <w:pStyle w:val="ad"/>
        <w:widowControl/>
        <w:spacing w:beforeLines="40" w:before="152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②</w:t>
      </w:r>
      <w:r w:rsidR="00DE5BF4" w:rsidRPr="00C22D39">
        <w:rPr>
          <w:szCs w:val="28"/>
        </w:rPr>
        <w:t xml:space="preserve"> </w:t>
      </w:r>
      <w:r w:rsidR="00F334E9" w:rsidRPr="00C22D39">
        <w:rPr>
          <w:kern w:val="0"/>
          <w:szCs w:val="28"/>
        </w:rPr>
        <w:t>乙貨車</w:t>
      </w:r>
    </w:p>
    <w:p w14:paraId="0F401AFE" w14:textId="01319100" w:rsidR="00DE5BF4" w:rsidRPr="00C22D39" w:rsidRDefault="00F73242" w:rsidP="005F27FA">
      <w:pPr>
        <w:pStyle w:val="ad"/>
        <w:widowControl/>
        <w:spacing w:beforeLines="40" w:before="152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③</w:t>
      </w:r>
      <w:r w:rsidR="00DE5BF4" w:rsidRPr="00C22D39">
        <w:rPr>
          <w:szCs w:val="28"/>
        </w:rPr>
        <w:t xml:space="preserve"> </w:t>
      </w:r>
      <w:r w:rsidR="00F334E9" w:rsidRPr="00C22D39">
        <w:rPr>
          <w:kern w:val="0"/>
          <w:szCs w:val="28"/>
        </w:rPr>
        <w:t>丙貨車</w:t>
      </w:r>
    </w:p>
    <w:p w14:paraId="4ED20665" w14:textId="4B2E1CB3" w:rsidR="00F334E9" w:rsidRPr="00C22D39" w:rsidRDefault="00F73242" w:rsidP="005F27FA">
      <w:pPr>
        <w:pStyle w:val="ad"/>
        <w:widowControl/>
        <w:spacing w:beforeLines="40" w:before="152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④</w:t>
      </w:r>
      <w:r w:rsidR="00DE5BF4" w:rsidRPr="00C22D39">
        <w:rPr>
          <w:szCs w:val="28"/>
        </w:rPr>
        <w:t xml:space="preserve"> </w:t>
      </w:r>
      <w:r w:rsidR="00F334E9" w:rsidRPr="00C22D39">
        <w:rPr>
          <w:kern w:val="0"/>
          <w:szCs w:val="28"/>
        </w:rPr>
        <w:t>都沒有超過限制</w:t>
      </w:r>
    </w:p>
    <w:p w14:paraId="6A4C2AD4" w14:textId="0570AC4D" w:rsidR="00D05DE6" w:rsidRDefault="00D05DE6">
      <w:pPr>
        <w:widowControl/>
        <w:rPr>
          <w:kern w:val="0"/>
          <w:szCs w:val="28"/>
        </w:rPr>
      </w:pPr>
      <w:r>
        <w:rPr>
          <w:kern w:val="0"/>
          <w:szCs w:val="28"/>
        </w:rPr>
        <w:br w:type="page"/>
      </w:r>
    </w:p>
    <w:p w14:paraId="4B9415FF" w14:textId="6B8D7C63" w:rsidR="00F334E9" w:rsidRPr="00C22D39" w:rsidRDefault="00F334E9" w:rsidP="00201A0E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0"/>
        <w:jc w:val="both"/>
        <w:rPr>
          <w:kern w:val="0"/>
          <w:szCs w:val="28"/>
        </w:rPr>
      </w:pPr>
      <w:r w:rsidRPr="00C22D39">
        <w:rPr>
          <w:kern w:val="0"/>
          <w:szCs w:val="28"/>
        </w:rPr>
        <w:lastRenderedPageBreak/>
        <w:t>如圖，</w:t>
      </w:r>
      <w:r w:rsidRPr="00C22D39">
        <w:rPr>
          <w:kern w:val="0"/>
          <w:szCs w:val="28"/>
          <w:u w:val="single"/>
        </w:rPr>
        <w:t>樂樂</w:t>
      </w:r>
      <w:r w:rsidRPr="00C22D39">
        <w:rPr>
          <w:kern w:val="0"/>
          <w:szCs w:val="28"/>
        </w:rPr>
        <w:t>在圓形色紙內摺出一個正六邊形。圓形色紙的圓周長是</w:t>
      </w:r>
      <w:r w:rsidR="00FD3E3F" w:rsidRPr="00C22D39">
        <w:rPr>
          <w:kern w:val="0"/>
          <w:szCs w:val="28"/>
        </w:rPr>
        <w:br/>
      </w:r>
      <w:r w:rsidRPr="00C22D39">
        <w:rPr>
          <w:kern w:val="0"/>
          <w:szCs w:val="28"/>
        </w:rPr>
        <w:t>1256</w:t>
      </w:r>
      <w:r w:rsidRPr="00C22D39">
        <w:rPr>
          <w:kern w:val="0"/>
          <w:szCs w:val="28"/>
        </w:rPr>
        <w:t>公分，正六邊形的周長大約多少公分？</w:t>
      </w:r>
      <w:r w:rsidRPr="00C22D39">
        <w:rPr>
          <w:kern w:val="0"/>
          <w:szCs w:val="28"/>
        </w:rPr>
        <w:t>(</w:t>
      </w:r>
      <w:r w:rsidR="00FD3E3F" w:rsidRPr="00C22D39">
        <w:rPr>
          <w:position w:val="-10"/>
        </w:rPr>
        <w:object w:dxaOrig="1600" w:dyaOrig="360" w14:anchorId="2390F400">
          <v:shape id="_x0000_i1031" type="#_x0000_t75" style="width:80pt;height:17.45pt" o:ole="">
            <v:imagedata r:id="rId24" o:title=""/>
          </v:shape>
          <o:OLEObject Type="Embed" ProgID="Equation.DSMT4" ShapeID="_x0000_i1031" DrawAspect="Content" ObjectID="_1777787772" r:id="rId25"/>
        </w:object>
      </w:r>
      <w:r w:rsidRPr="00C22D39">
        <w:rPr>
          <w:kern w:val="0"/>
          <w:szCs w:val="28"/>
        </w:rPr>
        <w:t>)</w:t>
      </w:r>
      <w:r w:rsidR="00FD3E3F" w:rsidRPr="00C22D39">
        <w:rPr>
          <w:kern w:val="0"/>
          <w:szCs w:val="28"/>
        </w:rPr>
        <w:br/>
      </w:r>
      <w:r w:rsidR="00FD3E3F" w:rsidRPr="00C22D39">
        <w:rPr>
          <w:noProof/>
        </w:rPr>
        <w:drawing>
          <wp:inline distT="0" distB="0" distL="0" distR="0" wp14:anchorId="6663DA75" wp14:editId="2DE47836">
            <wp:extent cx="1942390" cy="1893061"/>
            <wp:effectExtent l="0" t="0" r="1270" b="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9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9934" cy="1910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533961" w14:textId="7A154205" w:rsidR="00F334E9" w:rsidRPr="00C22D39" w:rsidRDefault="00F73242" w:rsidP="005F27FA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①</w:t>
      </w:r>
      <w:r w:rsidR="00F334E9" w:rsidRPr="00C22D39">
        <w:rPr>
          <w:szCs w:val="28"/>
        </w:rPr>
        <w:t xml:space="preserve"> </w:t>
      </w:r>
      <w:r w:rsidR="00F334E9" w:rsidRPr="00C22D39">
        <w:rPr>
          <w:kern w:val="0"/>
          <w:szCs w:val="28"/>
        </w:rPr>
        <w:t>2400</w:t>
      </w:r>
    </w:p>
    <w:p w14:paraId="7EAA707D" w14:textId="3EC48DD1" w:rsidR="00DE5BF4" w:rsidRPr="00C22D39" w:rsidRDefault="00F73242" w:rsidP="005F27FA">
      <w:pPr>
        <w:pStyle w:val="ad"/>
        <w:widowControl/>
        <w:spacing w:beforeLines="40" w:before="152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②</w:t>
      </w:r>
      <w:r w:rsidR="00DE5BF4" w:rsidRPr="00C22D39">
        <w:rPr>
          <w:szCs w:val="28"/>
        </w:rPr>
        <w:t xml:space="preserve"> </w:t>
      </w:r>
      <w:r w:rsidR="00F334E9" w:rsidRPr="00C22D39">
        <w:rPr>
          <w:kern w:val="0"/>
          <w:szCs w:val="28"/>
        </w:rPr>
        <w:t>1200</w:t>
      </w:r>
    </w:p>
    <w:p w14:paraId="74698881" w14:textId="05A55842" w:rsidR="00DE5BF4" w:rsidRPr="00C22D39" w:rsidRDefault="00F73242" w:rsidP="005F27FA">
      <w:pPr>
        <w:pStyle w:val="ad"/>
        <w:widowControl/>
        <w:spacing w:beforeLines="40" w:before="152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③</w:t>
      </w:r>
      <w:r w:rsidR="00DE5BF4" w:rsidRPr="00C22D39">
        <w:rPr>
          <w:szCs w:val="28"/>
        </w:rPr>
        <w:t xml:space="preserve"> </w:t>
      </w:r>
      <w:r w:rsidR="00F334E9" w:rsidRPr="00C22D39">
        <w:rPr>
          <w:kern w:val="0"/>
          <w:szCs w:val="28"/>
        </w:rPr>
        <w:t>400</w:t>
      </w:r>
    </w:p>
    <w:p w14:paraId="07CF5C18" w14:textId="5127F805" w:rsidR="00F334E9" w:rsidRPr="00C22D39" w:rsidRDefault="00F73242" w:rsidP="005F27FA">
      <w:pPr>
        <w:pStyle w:val="ad"/>
        <w:widowControl/>
        <w:spacing w:beforeLines="40" w:before="152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④</w:t>
      </w:r>
      <w:r w:rsidR="00DE5BF4" w:rsidRPr="00C22D39">
        <w:rPr>
          <w:szCs w:val="28"/>
        </w:rPr>
        <w:t xml:space="preserve"> </w:t>
      </w:r>
      <w:r w:rsidR="00F334E9" w:rsidRPr="00C22D39">
        <w:rPr>
          <w:kern w:val="0"/>
          <w:szCs w:val="28"/>
        </w:rPr>
        <w:t>240</w:t>
      </w:r>
    </w:p>
    <w:p w14:paraId="390CAEC1" w14:textId="7F8E0031" w:rsidR="00F334E9" w:rsidRPr="00C22D39" w:rsidRDefault="00F334E9" w:rsidP="00F334E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05AA49FF" w14:textId="0A767ED8" w:rsidR="00FD3E3F" w:rsidRDefault="00FD3E3F" w:rsidP="00F334E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7EECD6D1" w14:textId="789DB11D" w:rsidR="00D05DE6" w:rsidRDefault="00D05DE6" w:rsidP="00F334E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54A0B027" w14:textId="77777777" w:rsidR="00D05DE6" w:rsidRPr="00C22D39" w:rsidRDefault="00D05DE6" w:rsidP="00F334E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3698F822" w14:textId="77777777" w:rsidR="00F334E9" w:rsidRPr="00C22D39" w:rsidRDefault="00F334E9" w:rsidP="00F334E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611ED36F" w14:textId="72EC822C" w:rsidR="00F334E9" w:rsidRPr="00C22D39" w:rsidRDefault="00F334E9" w:rsidP="00A64949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0"/>
        <w:jc w:val="both"/>
        <w:rPr>
          <w:kern w:val="0"/>
          <w:szCs w:val="28"/>
        </w:rPr>
      </w:pPr>
      <w:r w:rsidRPr="00C22D39">
        <w:rPr>
          <w:kern w:val="0"/>
          <w:szCs w:val="28"/>
        </w:rPr>
        <w:t>服飾店大拍賣，每件服飾的折扣都一樣，價格表如下：</w:t>
      </w:r>
      <w:r w:rsidR="00FD3E3F" w:rsidRPr="00C22D39">
        <w:rPr>
          <w:kern w:val="0"/>
          <w:szCs w:val="28"/>
        </w:rPr>
        <w:br/>
      </w:r>
      <w:r w:rsidR="00FD3E3F" w:rsidRPr="00C22D39">
        <w:rPr>
          <w:noProof/>
          <w:kern w:val="0"/>
          <w:szCs w:val="28"/>
        </w:rPr>
        <mc:AlternateContent>
          <mc:Choice Requires="wps">
            <w:drawing>
              <wp:inline distT="0" distB="0" distL="0" distR="0" wp14:anchorId="1E79541C" wp14:editId="6209AF18">
                <wp:extent cx="3414839" cy="704007"/>
                <wp:effectExtent l="0" t="0" r="0" b="1270"/>
                <wp:docPr id="6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14839" cy="70400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Style w:val="a8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794"/>
                              <w:gridCol w:w="794"/>
                              <w:gridCol w:w="794"/>
                              <w:gridCol w:w="794"/>
                              <w:gridCol w:w="794"/>
                              <w:gridCol w:w="794"/>
                            </w:tblGrid>
                            <w:tr w:rsidR="00B27806" w:rsidRPr="00B27806" w14:paraId="0A0BD226" w14:textId="77777777" w:rsidTr="00433E9D">
                              <w:tc>
                                <w:tcPr>
                                  <w:tcW w:w="794" w:type="dxa"/>
                                  <w:vAlign w:val="center"/>
                                </w:tcPr>
                                <w:p w14:paraId="0D74CCC3" w14:textId="77777777" w:rsidR="00FD3E3F" w:rsidRPr="00B27806" w:rsidRDefault="00FD3E3F" w:rsidP="00D05DE6">
                                  <w:pPr>
                                    <w:widowControl/>
                                    <w:tabs>
                                      <w:tab w:val="left" w:pos="916"/>
                                      <w:tab w:val="left" w:pos="1832"/>
                                      <w:tab w:val="left" w:pos="2748"/>
                                      <w:tab w:val="left" w:pos="3664"/>
                                      <w:tab w:val="left" w:pos="4580"/>
                                      <w:tab w:val="left" w:pos="5496"/>
                                      <w:tab w:val="left" w:pos="6412"/>
                                      <w:tab w:val="left" w:pos="7328"/>
                                      <w:tab w:val="left" w:pos="8244"/>
                                      <w:tab w:val="left" w:pos="9160"/>
                                      <w:tab w:val="left" w:pos="10076"/>
                                      <w:tab w:val="left" w:pos="10992"/>
                                      <w:tab w:val="left" w:pos="11908"/>
                                      <w:tab w:val="left" w:pos="12824"/>
                                      <w:tab w:val="left" w:pos="13740"/>
                                      <w:tab w:val="left" w:pos="14656"/>
                                    </w:tabs>
                                    <w:spacing w:beforeLines="10" w:before="38" w:afterLines="10" w:after="38"/>
                                    <w:jc w:val="center"/>
                                    <w:rPr>
                                      <w:kern w:val="0"/>
                                      <w:szCs w:val="28"/>
                                    </w:rPr>
                                  </w:pPr>
                                  <w:r w:rsidRPr="00B27806">
                                    <w:rPr>
                                      <w:kern w:val="0"/>
                                      <w:szCs w:val="28"/>
                                    </w:rPr>
                                    <w:t>原價</w:t>
                                  </w:r>
                                </w:p>
                              </w:tc>
                              <w:tc>
                                <w:tcPr>
                                  <w:tcW w:w="794" w:type="dxa"/>
                                  <w:vAlign w:val="center"/>
                                </w:tcPr>
                                <w:p w14:paraId="54E01367" w14:textId="77777777" w:rsidR="00FD3E3F" w:rsidRPr="00B27806" w:rsidRDefault="00FD3E3F" w:rsidP="00D05DE6">
                                  <w:pPr>
                                    <w:widowControl/>
                                    <w:tabs>
                                      <w:tab w:val="left" w:pos="916"/>
                                      <w:tab w:val="left" w:pos="1832"/>
                                      <w:tab w:val="left" w:pos="2748"/>
                                      <w:tab w:val="left" w:pos="3664"/>
                                      <w:tab w:val="left" w:pos="4580"/>
                                      <w:tab w:val="left" w:pos="5496"/>
                                      <w:tab w:val="left" w:pos="6412"/>
                                      <w:tab w:val="left" w:pos="7328"/>
                                      <w:tab w:val="left" w:pos="8244"/>
                                      <w:tab w:val="left" w:pos="9160"/>
                                      <w:tab w:val="left" w:pos="10076"/>
                                      <w:tab w:val="left" w:pos="10992"/>
                                      <w:tab w:val="left" w:pos="11908"/>
                                      <w:tab w:val="left" w:pos="12824"/>
                                      <w:tab w:val="left" w:pos="13740"/>
                                      <w:tab w:val="left" w:pos="14656"/>
                                    </w:tabs>
                                    <w:spacing w:beforeLines="10" w:before="38" w:afterLines="10" w:after="38"/>
                                    <w:jc w:val="center"/>
                                    <w:rPr>
                                      <w:kern w:val="0"/>
                                      <w:szCs w:val="28"/>
                                    </w:rPr>
                                  </w:pPr>
                                  <w:r w:rsidRPr="00B27806">
                                    <w:rPr>
                                      <w:kern w:val="0"/>
                                      <w:szCs w:val="28"/>
                                    </w:rPr>
                                    <w:t>2800</w:t>
                                  </w:r>
                                </w:p>
                              </w:tc>
                              <w:tc>
                                <w:tcPr>
                                  <w:tcW w:w="794" w:type="dxa"/>
                                  <w:vAlign w:val="center"/>
                                </w:tcPr>
                                <w:p w14:paraId="335549F5" w14:textId="77777777" w:rsidR="00FD3E3F" w:rsidRPr="00B27806" w:rsidRDefault="00FD3E3F" w:rsidP="00D05DE6">
                                  <w:pPr>
                                    <w:widowControl/>
                                    <w:tabs>
                                      <w:tab w:val="left" w:pos="916"/>
                                      <w:tab w:val="left" w:pos="1832"/>
                                      <w:tab w:val="left" w:pos="2748"/>
                                      <w:tab w:val="left" w:pos="3664"/>
                                      <w:tab w:val="left" w:pos="4580"/>
                                      <w:tab w:val="left" w:pos="5496"/>
                                      <w:tab w:val="left" w:pos="6412"/>
                                      <w:tab w:val="left" w:pos="7328"/>
                                      <w:tab w:val="left" w:pos="8244"/>
                                      <w:tab w:val="left" w:pos="9160"/>
                                      <w:tab w:val="left" w:pos="10076"/>
                                      <w:tab w:val="left" w:pos="10992"/>
                                      <w:tab w:val="left" w:pos="11908"/>
                                      <w:tab w:val="left" w:pos="12824"/>
                                      <w:tab w:val="left" w:pos="13740"/>
                                      <w:tab w:val="left" w:pos="14656"/>
                                    </w:tabs>
                                    <w:spacing w:beforeLines="10" w:before="38" w:afterLines="10" w:after="38"/>
                                    <w:jc w:val="center"/>
                                    <w:rPr>
                                      <w:kern w:val="0"/>
                                      <w:szCs w:val="28"/>
                                    </w:rPr>
                                  </w:pPr>
                                  <w:r w:rsidRPr="00B27806">
                                    <w:rPr>
                                      <w:kern w:val="0"/>
                                      <w:szCs w:val="28"/>
                                    </w:rPr>
                                    <w:t>2000</w:t>
                                  </w:r>
                                </w:p>
                              </w:tc>
                              <w:tc>
                                <w:tcPr>
                                  <w:tcW w:w="794" w:type="dxa"/>
                                  <w:vAlign w:val="center"/>
                                </w:tcPr>
                                <w:p w14:paraId="6A03194A" w14:textId="77777777" w:rsidR="00FD3E3F" w:rsidRPr="00B27806" w:rsidRDefault="00FD3E3F" w:rsidP="00D05DE6">
                                  <w:pPr>
                                    <w:widowControl/>
                                    <w:tabs>
                                      <w:tab w:val="left" w:pos="916"/>
                                      <w:tab w:val="left" w:pos="1832"/>
                                      <w:tab w:val="left" w:pos="2748"/>
                                      <w:tab w:val="left" w:pos="3664"/>
                                      <w:tab w:val="left" w:pos="4580"/>
                                      <w:tab w:val="left" w:pos="5496"/>
                                      <w:tab w:val="left" w:pos="6412"/>
                                      <w:tab w:val="left" w:pos="7328"/>
                                      <w:tab w:val="left" w:pos="8244"/>
                                      <w:tab w:val="left" w:pos="9160"/>
                                      <w:tab w:val="left" w:pos="10076"/>
                                      <w:tab w:val="left" w:pos="10992"/>
                                      <w:tab w:val="left" w:pos="11908"/>
                                      <w:tab w:val="left" w:pos="12824"/>
                                      <w:tab w:val="left" w:pos="13740"/>
                                      <w:tab w:val="left" w:pos="14656"/>
                                    </w:tabs>
                                    <w:spacing w:beforeLines="10" w:before="38" w:afterLines="10" w:after="38"/>
                                    <w:jc w:val="center"/>
                                    <w:rPr>
                                      <w:kern w:val="0"/>
                                      <w:szCs w:val="28"/>
                                    </w:rPr>
                                  </w:pPr>
                                  <w:r w:rsidRPr="00B27806">
                                    <w:rPr>
                                      <w:kern w:val="0"/>
                                      <w:szCs w:val="28"/>
                                    </w:rPr>
                                    <w:t>1600</w:t>
                                  </w:r>
                                </w:p>
                              </w:tc>
                              <w:tc>
                                <w:tcPr>
                                  <w:tcW w:w="794" w:type="dxa"/>
                                  <w:vAlign w:val="center"/>
                                </w:tcPr>
                                <w:p w14:paraId="13EE0B32" w14:textId="77777777" w:rsidR="00FD3E3F" w:rsidRPr="00B27806" w:rsidRDefault="00FD3E3F" w:rsidP="00D05DE6">
                                  <w:pPr>
                                    <w:widowControl/>
                                    <w:tabs>
                                      <w:tab w:val="left" w:pos="916"/>
                                      <w:tab w:val="left" w:pos="1832"/>
                                      <w:tab w:val="left" w:pos="2748"/>
                                      <w:tab w:val="left" w:pos="3664"/>
                                      <w:tab w:val="left" w:pos="4580"/>
                                      <w:tab w:val="left" w:pos="5496"/>
                                      <w:tab w:val="left" w:pos="6412"/>
                                      <w:tab w:val="left" w:pos="7328"/>
                                      <w:tab w:val="left" w:pos="8244"/>
                                      <w:tab w:val="left" w:pos="9160"/>
                                      <w:tab w:val="left" w:pos="10076"/>
                                      <w:tab w:val="left" w:pos="10992"/>
                                      <w:tab w:val="left" w:pos="11908"/>
                                      <w:tab w:val="left" w:pos="12824"/>
                                      <w:tab w:val="left" w:pos="13740"/>
                                      <w:tab w:val="left" w:pos="14656"/>
                                    </w:tabs>
                                    <w:spacing w:beforeLines="10" w:before="38" w:afterLines="10" w:after="38"/>
                                    <w:jc w:val="center"/>
                                    <w:rPr>
                                      <w:kern w:val="0"/>
                                      <w:szCs w:val="28"/>
                                    </w:rPr>
                                  </w:pPr>
                                  <w:r w:rsidRPr="00B27806">
                                    <w:rPr>
                                      <w:kern w:val="0"/>
                                      <w:szCs w:val="28"/>
                                    </w:rPr>
                                    <w:t>1200</w:t>
                                  </w:r>
                                </w:p>
                              </w:tc>
                              <w:tc>
                                <w:tcPr>
                                  <w:tcW w:w="794" w:type="dxa"/>
                                  <w:vAlign w:val="center"/>
                                </w:tcPr>
                                <w:p w14:paraId="2E303271" w14:textId="77777777" w:rsidR="00FD3E3F" w:rsidRPr="00B27806" w:rsidRDefault="00FD3E3F" w:rsidP="00D05DE6">
                                  <w:pPr>
                                    <w:widowControl/>
                                    <w:tabs>
                                      <w:tab w:val="left" w:pos="916"/>
                                      <w:tab w:val="left" w:pos="1832"/>
                                      <w:tab w:val="left" w:pos="2748"/>
                                      <w:tab w:val="left" w:pos="3664"/>
                                      <w:tab w:val="left" w:pos="4580"/>
                                      <w:tab w:val="left" w:pos="5496"/>
                                      <w:tab w:val="left" w:pos="6412"/>
                                      <w:tab w:val="left" w:pos="7328"/>
                                      <w:tab w:val="left" w:pos="8244"/>
                                      <w:tab w:val="left" w:pos="9160"/>
                                      <w:tab w:val="left" w:pos="10076"/>
                                      <w:tab w:val="left" w:pos="10992"/>
                                      <w:tab w:val="left" w:pos="11908"/>
                                      <w:tab w:val="left" w:pos="12824"/>
                                      <w:tab w:val="left" w:pos="13740"/>
                                      <w:tab w:val="left" w:pos="14656"/>
                                    </w:tabs>
                                    <w:spacing w:beforeLines="10" w:before="38" w:afterLines="10" w:after="38"/>
                                    <w:jc w:val="center"/>
                                    <w:rPr>
                                      <w:kern w:val="0"/>
                                      <w:szCs w:val="28"/>
                                    </w:rPr>
                                  </w:pPr>
                                  <w:r w:rsidRPr="00B27806">
                                    <w:rPr>
                                      <w:kern w:val="0"/>
                                      <w:szCs w:val="28"/>
                                    </w:rPr>
                                    <w:t>800</w:t>
                                  </w:r>
                                </w:p>
                              </w:tc>
                            </w:tr>
                            <w:tr w:rsidR="00B27806" w:rsidRPr="00B27806" w14:paraId="25A1806E" w14:textId="77777777" w:rsidTr="00433E9D">
                              <w:tc>
                                <w:tcPr>
                                  <w:tcW w:w="794" w:type="dxa"/>
                                  <w:vAlign w:val="center"/>
                                </w:tcPr>
                                <w:p w14:paraId="0289BF05" w14:textId="77777777" w:rsidR="00FD3E3F" w:rsidRPr="00B27806" w:rsidRDefault="00FD3E3F" w:rsidP="00D05DE6">
                                  <w:pPr>
                                    <w:widowControl/>
                                    <w:tabs>
                                      <w:tab w:val="left" w:pos="916"/>
                                      <w:tab w:val="left" w:pos="1832"/>
                                      <w:tab w:val="left" w:pos="2748"/>
                                      <w:tab w:val="left" w:pos="3664"/>
                                      <w:tab w:val="left" w:pos="4580"/>
                                      <w:tab w:val="left" w:pos="5496"/>
                                      <w:tab w:val="left" w:pos="6412"/>
                                      <w:tab w:val="left" w:pos="7328"/>
                                      <w:tab w:val="left" w:pos="8244"/>
                                      <w:tab w:val="left" w:pos="9160"/>
                                      <w:tab w:val="left" w:pos="10076"/>
                                      <w:tab w:val="left" w:pos="10992"/>
                                      <w:tab w:val="left" w:pos="11908"/>
                                      <w:tab w:val="left" w:pos="12824"/>
                                      <w:tab w:val="left" w:pos="13740"/>
                                      <w:tab w:val="left" w:pos="14656"/>
                                    </w:tabs>
                                    <w:spacing w:beforeLines="10" w:before="38" w:afterLines="10" w:after="38"/>
                                    <w:jc w:val="center"/>
                                    <w:rPr>
                                      <w:kern w:val="0"/>
                                      <w:szCs w:val="28"/>
                                    </w:rPr>
                                  </w:pPr>
                                  <w:r w:rsidRPr="00B27806">
                                    <w:rPr>
                                      <w:kern w:val="0"/>
                                      <w:szCs w:val="28"/>
                                    </w:rPr>
                                    <w:t>特價</w:t>
                                  </w:r>
                                </w:p>
                              </w:tc>
                              <w:tc>
                                <w:tcPr>
                                  <w:tcW w:w="794" w:type="dxa"/>
                                  <w:vAlign w:val="center"/>
                                </w:tcPr>
                                <w:p w14:paraId="7971D3AB" w14:textId="77777777" w:rsidR="00FD3E3F" w:rsidRPr="00B27806" w:rsidRDefault="00FD3E3F" w:rsidP="00D05DE6">
                                  <w:pPr>
                                    <w:widowControl/>
                                    <w:tabs>
                                      <w:tab w:val="left" w:pos="916"/>
                                      <w:tab w:val="left" w:pos="1832"/>
                                      <w:tab w:val="left" w:pos="2748"/>
                                      <w:tab w:val="left" w:pos="3664"/>
                                      <w:tab w:val="left" w:pos="4580"/>
                                      <w:tab w:val="left" w:pos="5496"/>
                                      <w:tab w:val="left" w:pos="6412"/>
                                      <w:tab w:val="left" w:pos="7328"/>
                                      <w:tab w:val="left" w:pos="8244"/>
                                      <w:tab w:val="left" w:pos="9160"/>
                                      <w:tab w:val="left" w:pos="10076"/>
                                      <w:tab w:val="left" w:pos="10992"/>
                                      <w:tab w:val="left" w:pos="11908"/>
                                      <w:tab w:val="left" w:pos="12824"/>
                                      <w:tab w:val="left" w:pos="13740"/>
                                      <w:tab w:val="left" w:pos="14656"/>
                                    </w:tabs>
                                    <w:spacing w:beforeLines="10" w:before="38" w:afterLines="10" w:after="38"/>
                                    <w:jc w:val="center"/>
                                    <w:rPr>
                                      <w:kern w:val="0"/>
                                      <w:szCs w:val="28"/>
                                    </w:rPr>
                                  </w:pPr>
                                  <w:r w:rsidRPr="00B27806">
                                    <w:rPr>
                                      <w:kern w:val="0"/>
                                      <w:szCs w:val="28"/>
                                    </w:rPr>
                                    <w:t>2100</w:t>
                                  </w:r>
                                </w:p>
                              </w:tc>
                              <w:tc>
                                <w:tcPr>
                                  <w:tcW w:w="794" w:type="dxa"/>
                                  <w:vAlign w:val="center"/>
                                </w:tcPr>
                                <w:p w14:paraId="1ED23173" w14:textId="77777777" w:rsidR="00FD3E3F" w:rsidRPr="00B27806" w:rsidRDefault="00FD3E3F" w:rsidP="00D05DE6">
                                  <w:pPr>
                                    <w:widowControl/>
                                    <w:tabs>
                                      <w:tab w:val="left" w:pos="916"/>
                                      <w:tab w:val="left" w:pos="1832"/>
                                      <w:tab w:val="left" w:pos="2748"/>
                                      <w:tab w:val="left" w:pos="3664"/>
                                      <w:tab w:val="left" w:pos="4580"/>
                                      <w:tab w:val="left" w:pos="5496"/>
                                      <w:tab w:val="left" w:pos="6412"/>
                                      <w:tab w:val="left" w:pos="7328"/>
                                      <w:tab w:val="left" w:pos="8244"/>
                                      <w:tab w:val="left" w:pos="9160"/>
                                      <w:tab w:val="left" w:pos="10076"/>
                                      <w:tab w:val="left" w:pos="10992"/>
                                      <w:tab w:val="left" w:pos="11908"/>
                                      <w:tab w:val="left" w:pos="12824"/>
                                      <w:tab w:val="left" w:pos="13740"/>
                                      <w:tab w:val="left" w:pos="14656"/>
                                    </w:tabs>
                                    <w:spacing w:beforeLines="10" w:before="38" w:afterLines="10" w:after="38"/>
                                    <w:jc w:val="center"/>
                                    <w:rPr>
                                      <w:kern w:val="0"/>
                                      <w:szCs w:val="28"/>
                                    </w:rPr>
                                  </w:pPr>
                                  <w:r w:rsidRPr="00B27806">
                                    <w:rPr>
                                      <w:kern w:val="0"/>
                                      <w:szCs w:val="28"/>
                                    </w:rPr>
                                    <w:t>1500</w:t>
                                  </w:r>
                                </w:p>
                              </w:tc>
                              <w:tc>
                                <w:tcPr>
                                  <w:tcW w:w="794" w:type="dxa"/>
                                  <w:vAlign w:val="center"/>
                                </w:tcPr>
                                <w:p w14:paraId="00BFC998" w14:textId="77777777" w:rsidR="00FD3E3F" w:rsidRPr="00B27806" w:rsidRDefault="00FD3E3F" w:rsidP="00D05DE6">
                                  <w:pPr>
                                    <w:widowControl/>
                                    <w:tabs>
                                      <w:tab w:val="left" w:pos="916"/>
                                      <w:tab w:val="left" w:pos="1832"/>
                                      <w:tab w:val="left" w:pos="2748"/>
                                      <w:tab w:val="left" w:pos="3664"/>
                                      <w:tab w:val="left" w:pos="4580"/>
                                      <w:tab w:val="left" w:pos="5496"/>
                                      <w:tab w:val="left" w:pos="6412"/>
                                      <w:tab w:val="left" w:pos="7328"/>
                                      <w:tab w:val="left" w:pos="8244"/>
                                      <w:tab w:val="left" w:pos="9160"/>
                                      <w:tab w:val="left" w:pos="10076"/>
                                      <w:tab w:val="left" w:pos="10992"/>
                                      <w:tab w:val="left" w:pos="11908"/>
                                      <w:tab w:val="left" w:pos="12824"/>
                                      <w:tab w:val="left" w:pos="13740"/>
                                      <w:tab w:val="left" w:pos="14656"/>
                                    </w:tabs>
                                    <w:spacing w:beforeLines="10" w:before="38" w:afterLines="10" w:after="38"/>
                                    <w:jc w:val="center"/>
                                    <w:rPr>
                                      <w:kern w:val="0"/>
                                      <w:szCs w:val="28"/>
                                    </w:rPr>
                                  </w:pPr>
                                  <w:r w:rsidRPr="00B27806">
                                    <w:rPr>
                                      <w:kern w:val="0"/>
                                      <w:szCs w:val="28"/>
                                    </w:rPr>
                                    <w:t>1200</w:t>
                                  </w:r>
                                </w:p>
                              </w:tc>
                              <w:tc>
                                <w:tcPr>
                                  <w:tcW w:w="794" w:type="dxa"/>
                                  <w:vAlign w:val="center"/>
                                </w:tcPr>
                                <w:p w14:paraId="58A58444" w14:textId="77777777" w:rsidR="00FD3E3F" w:rsidRPr="00B27806" w:rsidRDefault="00FD3E3F" w:rsidP="00D05DE6">
                                  <w:pPr>
                                    <w:widowControl/>
                                    <w:tabs>
                                      <w:tab w:val="left" w:pos="916"/>
                                      <w:tab w:val="left" w:pos="1832"/>
                                      <w:tab w:val="left" w:pos="2748"/>
                                      <w:tab w:val="left" w:pos="3664"/>
                                      <w:tab w:val="left" w:pos="4580"/>
                                      <w:tab w:val="left" w:pos="5496"/>
                                      <w:tab w:val="left" w:pos="6412"/>
                                      <w:tab w:val="left" w:pos="7328"/>
                                      <w:tab w:val="left" w:pos="8244"/>
                                      <w:tab w:val="left" w:pos="9160"/>
                                      <w:tab w:val="left" w:pos="10076"/>
                                      <w:tab w:val="left" w:pos="10992"/>
                                      <w:tab w:val="left" w:pos="11908"/>
                                      <w:tab w:val="left" w:pos="12824"/>
                                      <w:tab w:val="left" w:pos="13740"/>
                                      <w:tab w:val="left" w:pos="14656"/>
                                    </w:tabs>
                                    <w:spacing w:beforeLines="10" w:before="38" w:afterLines="10" w:after="38"/>
                                    <w:jc w:val="center"/>
                                    <w:rPr>
                                      <w:kern w:val="0"/>
                                      <w:szCs w:val="28"/>
                                    </w:rPr>
                                  </w:pPr>
                                  <w:r w:rsidRPr="00B27806">
                                    <w:rPr>
                                      <w:kern w:val="0"/>
                                      <w:szCs w:val="28"/>
                                    </w:rPr>
                                    <w:t>900</w:t>
                                  </w:r>
                                </w:p>
                              </w:tc>
                              <w:tc>
                                <w:tcPr>
                                  <w:tcW w:w="794" w:type="dxa"/>
                                  <w:vAlign w:val="center"/>
                                </w:tcPr>
                                <w:p w14:paraId="60CFF972" w14:textId="77777777" w:rsidR="00FD3E3F" w:rsidRPr="00B27806" w:rsidRDefault="00FD3E3F" w:rsidP="00D05DE6">
                                  <w:pPr>
                                    <w:widowControl/>
                                    <w:tabs>
                                      <w:tab w:val="left" w:pos="916"/>
                                      <w:tab w:val="left" w:pos="1832"/>
                                      <w:tab w:val="left" w:pos="2748"/>
                                      <w:tab w:val="left" w:pos="3664"/>
                                      <w:tab w:val="left" w:pos="4580"/>
                                      <w:tab w:val="left" w:pos="5496"/>
                                      <w:tab w:val="left" w:pos="6412"/>
                                      <w:tab w:val="left" w:pos="7328"/>
                                      <w:tab w:val="left" w:pos="8244"/>
                                      <w:tab w:val="left" w:pos="9160"/>
                                      <w:tab w:val="left" w:pos="10076"/>
                                      <w:tab w:val="left" w:pos="10992"/>
                                      <w:tab w:val="left" w:pos="11908"/>
                                      <w:tab w:val="left" w:pos="12824"/>
                                      <w:tab w:val="left" w:pos="13740"/>
                                      <w:tab w:val="left" w:pos="14656"/>
                                    </w:tabs>
                                    <w:spacing w:beforeLines="10" w:before="38" w:afterLines="10" w:after="38"/>
                                    <w:jc w:val="center"/>
                                    <w:rPr>
                                      <w:kern w:val="0"/>
                                      <w:szCs w:val="28"/>
                                    </w:rPr>
                                  </w:pPr>
                                  <w:r w:rsidRPr="00B27806">
                                    <w:rPr>
                                      <w:kern w:val="0"/>
                                      <w:szCs w:val="28"/>
                                    </w:rPr>
                                    <w:t>600</w:t>
                                  </w:r>
                                </w:p>
                              </w:tc>
                            </w:tr>
                          </w:tbl>
                          <w:p w14:paraId="2869666B" w14:textId="77777777" w:rsidR="00FD3E3F" w:rsidRDefault="00FD3E3F" w:rsidP="00FD3E3F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1E79541C" id="_x0000_s1028" type="#_x0000_t202" style="width:268.9pt;height:55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" filled="f" stroked="f">
                <v:textbox>
                  <w:txbxContent>
                    <w:tbl>
                      <w:tblPr>
                        <w:tblStyle w:val="a8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794"/>
                        <w:gridCol w:w="794"/>
                        <w:gridCol w:w="794"/>
                        <w:gridCol w:w="794"/>
                        <w:gridCol w:w="794"/>
                        <w:gridCol w:w="794"/>
                      </w:tblGrid>
                      <w:tr w:rsidR="00B27806" w:rsidRPr="00B27806" w14:paraId="0A0BD226" w14:textId="77777777" w:rsidTr="00433E9D">
                        <w:tc>
                          <w:tcPr>
                            <w:tcW w:w="794" w:type="dxa"/>
                            <w:vAlign w:val="center"/>
                          </w:tcPr>
                          <w:p w14:paraId="0D74CCC3" w14:textId="77777777" w:rsidR="00FD3E3F" w:rsidRPr="00B27806" w:rsidRDefault="00FD3E3F" w:rsidP="00D05DE6">
                            <w:pPr>
                              <w:widowControl/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spacing w:beforeLines="10" w:before="38" w:afterLines="10" w:after="38"/>
                              <w:jc w:val="center"/>
                              <w:rPr>
                                <w:kern w:val="0"/>
                                <w:szCs w:val="28"/>
                              </w:rPr>
                            </w:pPr>
                            <w:r w:rsidRPr="00B27806">
                              <w:rPr>
                                <w:kern w:val="0"/>
                                <w:szCs w:val="28"/>
                              </w:rPr>
                              <w:t>原價</w:t>
                            </w:r>
                          </w:p>
                        </w:tc>
                        <w:tc>
                          <w:tcPr>
                            <w:tcW w:w="794" w:type="dxa"/>
                            <w:vAlign w:val="center"/>
                          </w:tcPr>
                          <w:p w14:paraId="54E01367" w14:textId="77777777" w:rsidR="00FD3E3F" w:rsidRPr="00B27806" w:rsidRDefault="00FD3E3F" w:rsidP="00D05DE6">
                            <w:pPr>
                              <w:widowControl/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spacing w:beforeLines="10" w:before="38" w:afterLines="10" w:after="38"/>
                              <w:jc w:val="center"/>
                              <w:rPr>
                                <w:kern w:val="0"/>
                                <w:szCs w:val="28"/>
                              </w:rPr>
                            </w:pPr>
                            <w:r w:rsidRPr="00B27806">
                              <w:rPr>
                                <w:kern w:val="0"/>
                                <w:szCs w:val="28"/>
                              </w:rPr>
                              <w:t>2800</w:t>
                            </w:r>
                          </w:p>
                        </w:tc>
                        <w:tc>
                          <w:tcPr>
                            <w:tcW w:w="794" w:type="dxa"/>
                            <w:vAlign w:val="center"/>
                          </w:tcPr>
                          <w:p w14:paraId="335549F5" w14:textId="77777777" w:rsidR="00FD3E3F" w:rsidRPr="00B27806" w:rsidRDefault="00FD3E3F" w:rsidP="00D05DE6">
                            <w:pPr>
                              <w:widowControl/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spacing w:beforeLines="10" w:before="38" w:afterLines="10" w:after="38"/>
                              <w:jc w:val="center"/>
                              <w:rPr>
                                <w:kern w:val="0"/>
                                <w:szCs w:val="28"/>
                              </w:rPr>
                            </w:pPr>
                            <w:r w:rsidRPr="00B27806">
                              <w:rPr>
                                <w:kern w:val="0"/>
                                <w:szCs w:val="28"/>
                              </w:rPr>
                              <w:t>2000</w:t>
                            </w:r>
                          </w:p>
                        </w:tc>
                        <w:tc>
                          <w:tcPr>
                            <w:tcW w:w="794" w:type="dxa"/>
                            <w:vAlign w:val="center"/>
                          </w:tcPr>
                          <w:p w14:paraId="6A03194A" w14:textId="77777777" w:rsidR="00FD3E3F" w:rsidRPr="00B27806" w:rsidRDefault="00FD3E3F" w:rsidP="00D05DE6">
                            <w:pPr>
                              <w:widowControl/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spacing w:beforeLines="10" w:before="38" w:afterLines="10" w:after="38"/>
                              <w:jc w:val="center"/>
                              <w:rPr>
                                <w:kern w:val="0"/>
                                <w:szCs w:val="28"/>
                              </w:rPr>
                            </w:pPr>
                            <w:r w:rsidRPr="00B27806">
                              <w:rPr>
                                <w:kern w:val="0"/>
                                <w:szCs w:val="28"/>
                              </w:rPr>
                              <w:t>1600</w:t>
                            </w:r>
                          </w:p>
                        </w:tc>
                        <w:tc>
                          <w:tcPr>
                            <w:tcW w:w="794" w:type="dxa"/>
                            <w:vAlign w:val="center"/>
                          </w:tcPr>
                          <w:p w14:paraId="13EE0B32" w14:textId="77777777" w:rsidR="00FD3E3F" w:rsidRPr="00B27806" w:rsidRDefault="00FD3E3F" w:rsidP="00D05DE6">
                            <w:pPr>
                              <w:widowControl/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spacing w:beforeLines="10" w:before="38" w:afterLines="10" w:after="38"/>
                              <w:jc w:val="center"/>
                              <w:rPr>
                                <w:kern w:val="0"/>
                                <w:szCs w:val="28"/>
                              </w:rPr>
                            </w:pPr>
                            <w:r w:rsidRPr="00B27806">
                              <w:rPr>
                                <w:kern w:val="0"/>
                                <w:szCs w:val="28"/>
                              </w:rPr>
                              <w:t>1200</w:t>
                            </w:r>
                          </w:p>
                        </w:tc>
                        <w:tc>
                          <w:tcPr>
                            <w:tcW w:w="794" w:type="dxa"/>
                            <w:vAlign w:val="center"/>
                          </w:tcPr>
                          <w:p w14:paraId="2E303271" w14:textId="77777777" w:rsidR="00FD3E3F" w:rsidRPr="00B27806" w:rsidRDefault="00FD3E3F" w:rsidP="00D05DE6">
                            <w:pPr>
                              <w:widowControl/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spacing w:beforeLines="10" w:before="38" w:afterLines="10" w:after="38"/>
                              <w:jc w:val="center"/>
                              <w:rPr>
                                <w:kern w:val="0"/>
                                <w:szCs w:val="28"/>
                              </w:rPr>
                            </w:pPr>
                            <w:r w:rsidRPr="00B27806">
                              <w:rPr>
                                <w:kern w:val="0"/>
                                <w:szCs w:val="28"/>
                              </w:rPr>
                              <w:t>800</w:t>
                            </w:r>
                          </w:p>
                        </w:tc>
                      </w:tr>
                      <w:tr w:rsidR="00B27806" w:rsidRPr="00B27806" w14:paraId="25A1806E" w14:textId="77777777" w:rsidTr="00433E9D">
                        <w:tc>
                          <w:tcPr>
                            <w:tcW w:w="794" w:type="dxa"/>
                            <w:vAlign w:val="center"/>
                          </w:tcPr>
                          <w:p w14:paraId="0289BF05" w14:textId="77777777" w:rsidR="00FD3E3F" w:rsidRPr="00B27806" w:rsidRDefault="00FD3E3F" w:rsidP="00D05DE6">
                            <w:pPr>
                              <w:widowControl/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spacing w:beforeLines="10" w:before="38" w:afterLines="10" w:after="38"/>
                              <w:jc w:val="center"/>
                              <w:rPr>
                                <w:kern w:val="0"/>
                                <w:szCs w:val="28"/>
                              </w:rPr>
                            </w:pPr>
                            <w:r w:rsidRPr="00B27806">
                              <w:rPr>
                                <w:kern w:val="0"/>
                                <w:szCs w:val="28"/>
                              </w:rPr>
                              <w:t>特價</w:t>
                            </w:r>
                          </w:p>
                        </w:tc>
                        <w:tc>
                          <w:tcPr>
                            <w:tcW w:w="794" w:type="dxa"/>
                            <w:vAlign w:val="center"/>
                          </w:tcPr>
                          <w:p w14:paraId="7971D3AB" w14:textId="77777777" w:rsidR="00FD3E3F" w:rsidRPr="00B27806" w:rsidRDefault="00FD3E3F" w:rsidP="00D05DE6">
                            <w:pPr>
                              <w:widowControl/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spacing w:beforeLines="10" w:before="38" w:afterLines="10" w:after="38"/>
                              <w:jc w:val="center"/>
                              <w:rPr>
                                <w:kern w:val="0"/>
                                <w:szCs w:val="28"/>
                              </w:rPr>
                            </w:pPr>
                            <w:r w:rsidRPr="00B27806">
                              <w:rPr>
                                <w:kern w:val="0"/>
                                <w:szCs w:val="28"/>
                              </w:rPr>
                              <w:t>2100</w:t>
                            </w:r>
                          </w:p>
                        </w:tc>
                        <w:tc>
                          <w:tcPr>
                            <w:tcW w:w="794" w:type="dxa"/>
                            <w:vAlign w:val="center"/>
                          </w:tcPr>
                          <w:p w14:paraId="1ED23173" w14:textId="77777777" w:rsidR="00FD3E3F" w:rsidRPr="00B27806" w:rsidRDefault="00FD3E3F" w:rsidP="00D05DE6">
                            <w:pPr>
                              <w:widowControl/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spacing w:beforeLines="10" w:before="38" w:afterLines="10" w:after="38"/>
                              <w:jc w:val="center"/>
                              <w:rPr>
                                <w:kern w:val="0"/>
                                <w:szCs w:val="28"/>
                              </w:rPr>
                            </w:pPr>
                            <w:r w:rsidRPr="00B27806">
                              <w:rPr>
                                <w:kern w:val="0"/>
                                <w:szCs w:val="28"/>
                              </w:rPr>
                              <w:t>1500</w:t>
                            </w:r>
                          </w:p>
                        </w:tc>
                        <w:tc>
                          <w:tcPr>
                            <w:tcW w:w="794" w:type="dxa"/>
                            <w:vAlign w:val="center"/>
                          </w:tcPr>
                          <w:p w14:paraId="00BFC998" w14:textId="77777777" w:rsidR="00FD3E3F" w:rsidRPr="00B27806" w:rsidRDefault="00FD3E3F" w:rsidP="00D05DE6">
                            <w:pPr>
                              <w:widowControl/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spacing w:beforeLines="10" w:before="38" w:afterLines="10" w:after="38"/>
                              <w:jc w:val="center"/>
                              <w:rPr>
                                <w:kern w:val="0"/>
                                <w:szCs w:val="28"/>
                              </w:rPr>
                            </w:pPr>
                            <w:r w:rsidRPr="00B27806">
                              <w:rPr>
                                <w:kern w:val="0"/>
                                <w:szCs w:val="28"/>
                              </w:rPr>
                              <w:t>1200</w:t>
                            </w:r>
                          </w:p>
                        </w:tc>
                        <w:tc>
                          <w:tcPr>
                            <w:tcW w:w="794" w:type="dxa"/>
                            <w:vAlign w:val="center"/>
                          </w:tcPr>
                          <w:p w14:paraId="58A58444" w14:textId="77777777" w:rsidR="00FD3E3F" w:rsidRPr="00B27806" w:rsidRDefault="00FD3E3F" w:rsidP="00D05DE6">
                            <w:pPr>
                              <w:widowControl/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spacing w:beforeLines="10" w:before="38" w:afterLines="10" w:after="38"/>
                              <w:jc w:val="center"/>
                              <w:rPr>
                                <w:kern w:val="0"/>
                                <w:szCs w:val="28"/>
                              </w:rPr>
                            </w:pPr>
                            <w:r w:rsidRPr="00B27806">
                              <w:rPr>
                                <w:kern w:val="0"/>
                                <w:szCs w:val="28"/>
                              </w:rPr>
                              <w:t>900</w:t>
                            </w:r>
                          </w:p>
                        </w:tc>
                        <w:tc>
                          <w:tcPr>
                            <w:tcW w:w="794" w:type="dxa"/>
                            <w:vAlign w:val="center"/>
                          </w:tcPr>
                          <w:p w14:paraId="60CFF972" w14:textId="77777777" w:rsidR="00FD3E3F" w:rsidRPr="00B27806" w:rsidRDefault="00FD3E3F" w:rsidP="00D05DE6">
                            <w:pPr>
                              <w:widowControl/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spacing w:beforeLines="10" w:before="38" w:afterLines="10" w:after="38"/>
                              <w:jc w:val="center"/>
                              <w:rPr>
                                <w:kern w:val="0"/>
                                <w:szCs w:val="28"/>
                              </w:rPr>
                            </w:pPr>
                            <w:r w:rsidRPr="00B27806">
                              <w:rPr>
                                <w:kern w:val="0"/>
                                <w:szCs w:val="28"/>
                              </w:rPr>
                              <w:t>600</w:t>
                            </w:r>
                          </w:p>
                        </w:tc>
                      </w:tr>
                    </w:tbl>
                    <w:p w14:paraId="2869666B" w14:textId="77777777" w:rsidR="00FD3E3F" w:rsidRDefault="00FD3E3F" w:rsidP="00FD3E3F"/>
                  </w:txbxContent>
                </v:textbox>
                <w10:anchorlock/>
              </v:shape>
            </w:pict>
          </mc:Fallback>
        </mc:AlternateContent>
      </w:r>
      <w:r w:rsidR="00FD3E3F" w:rsidRPr="00C22D39">
        <w:rPr>
          <w:kern w:val="0"/>
          <w:szCs w:val="28"/>
        </w:rPr>
        <w:br/>
      </w:r>
      <w:r w:rsidRPr="00C22D39">
        <w:rPr>
          <w:kern w:val="0"/>
          <w:szCs w:val="28"/>
        </w:rPr>
        <w:t>請問下列敘述何者</w:t>
      </w:r>
      <w:r w:rsidRPr="00C22D39">
        <w:rPr>
          <w:b/>
          <w:kern w:val="0"/>
          <w:szCs w:val="28"/>
          <w:u w:val="double"/>
        </w:rPr>
        <w:t>錯誤</w:t>
      </w:r>
      <w:r w:rsidRPr="00C22D39">
        <w:rPr>
          <w:kern w:val="0"/>
          <w:szCs w:val="28"/>
        </w:rPr>
        <w:t>？</w:t>
      </w:r>
    </w:p>
    <w:p w14:paraId="00ED9092" w14:textId="44DFF903" w:rsidR="00F334E9" w:rsidRPr="00C22D39" w:rsidRDefault="00F73242" w:rsidP="005F27FA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①</w:t>
      </w:r>
      <w:r w:rsidR="00F334E9" w:rsidRPr="00C22D39">
        <w:rPr>
          <w:szCs w:val="28"/>
        </w:rPr>
        <w:t xml:space="preserve"> </w:t>
      </w:r>
      <w:r w:rsidR="00F334E9" w:rsidRPr="00C22D39">
        <w:rPr>
          <w:kern w:val="0"/>
          <w:szCs w:val="28"/>
        </w:rPr>
        <w:t>特價是原價打</w:t>
      </w:r>
      <w:r w:rsidR="00F334E9" w:rsidRPr="00C22D39">
        <w:rPr>
          <w:kern w:val="0"/>
          <w:szCs w:val="28"/>
        </w:rPr>
        <w:t>75</w:t>
      </w:r>
      <w:r w:rsidR="00F334E9" w:rsidRPr="00C22D39">
        <w:rPr>
          <w:kern w:val="0"/>
          <w:szCs w:val="28"/>
        </w:rPr>
        <w:t>折</w:t>
      </w:r>
    </w:p>
    <w:p w14:paraId="0413069F" w14:textId="21D80FCC" w:rsidR="00DE5BF4" w:rsidRPr="00C22D39" w:rsidRDefault="00F73242" w:rsidP="005F27FA">
      <w:pPr>
        <w:pStyle w:val="ad"/>
        <w:widowControl/>
        <w:spacing w:beforeLines="40" w:before="152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kern w:val="0"/>
          <w:szCs w:val="28"/>
        </w:rPr>
        <w:t>②</w:t>
      </w:r>
      <w:r w:rsidR="00DE5BF4" w:rsidRPr="00C22D39">
        <w:rPr>
          <w:kern w:val="0"/>
          <w:szCs w:val="28"/>
        </w:rPr>
        <w:t xml:space="preserve"> </w:t>
      </w:r>
      <w:r w:rsidR="00F334E9" w:rsidRPr="00C22D39">
        <w:rPr>
          <w:kern w:val="0"/>
          <w:szCs w:val="28"/>
        </w:rPr>
        <w:t>原價和特價的關係成正比</w:t>
      </w:r>
    </w:p>
    <w:p w14:paraId="2A8ABB0E" w14:textId="77F6EABF" w:rsidR="00DE5BF4" w:rsidRPr="00C22D39" w:rsidRDefault="00F73242" w:rsidP="005F27FA">
      <w:pPr>
        <w:pStyle w:val="ad"/>
        <w:widowControl/>
        <w:spacing w:beforeLines="40" w:before="152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③</w:t>
      </w:r>
      <w:r w:rsidR="00DE5BF4" w:rsidRPr="00C22D39">
        <w:rPr>
          <w:szCs w:val="28"/>
        </w:rPr>
        <w:t xml:space="preserve"> </w:t>
      </w:r>
      <w:r w:rsidR="00F334E9" w:rsidRPr="00C22D39">
        <w:rPr>
          <w:kern w:val="0"/>
          <w:szCs w:val="28"/>
        </w:rPr>
        <w:t>有一件衣服打折後的價錢是</w:t>
      </w:r>
      <w:r w:rsidR="00F334E9" w:rsidRPr="00C22D39">
        <w:rPr>
          <w:kern w:val="0"/>
          <w:szCs w:val="28"/>
        </w:rPr>
        <w:t>750</w:t>
      </w:r>
      <w:r w:rsidR="00F334E9" w:rsidRPr="00C22D39">
        <w:rPr>
          <w:kern w:val="0"/>
          <w:szCs w:val="28"/>
        </w:rPr>
        <w:t>元，原價是</w:t>
      </w:r>
      <w:r w:rsidR="00F334E9" w:rsidRPr="00C22D39">
        <w:rPr>
          <w:kern w:val="0"/>
          <w:szCs w:val="28"/>
        </w:rPr>
        <w:t>1000</w:t>
      </w:r>
      <w:r w:rsidR="00F334E9" w:rsidRPr="00C22D39">
        <w:rPr>
          <w:kern w:val="0"/>
          <w:szCs w:val="28"/>
        </w:rPr>
        <w:t>元</w:t>
      </w:r>
    </w:p>
    <w:p w14:paraId="5D87CCB6" w14:textId="368868BB" w:rsidR="00F334E9" w:rsidRPr="00C22D39" w:rsidRDefault="00F73242" w:rsidP="005F27FA">
      <w:pPr>
        <w:pStyle w:val="ad"/>
        <w:widowControl/>
        <w:spacing w:beforeLines="40" w:before="152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④</w:t>
      </w:r>
      <w:r w:rsidR="00DE5BF4" w:rsidRPr="00C22D39">
        <w:rPr>
          <w:szCs w:val="28"/>
        </w:rPr>
        <w:t xml:space="preserve"> </w:t>
      </w:r>
      <w:r w:rsidR="00F334E9" w:rsidRPr="00C22D39">
        <w:rPr>
          <w:kern w:val="0"/>
          <w:szCs w:val="28"/>
        </w:rPr>
        <w:t>如果有一件衣服的原價是</w:t>
      </w:r>
      <w:r w:rsidR="00F334E9" w:rsidRPr="00C22D39">
        <w:rPr>
          <w:kern w:val="0"/>
          <w:szCs w:val="28"/>
        </w:rPr>
        <w:t>2500</w:t>
      </w:r>
      <w:r w:rsidR="00F334E9" w:rsidRPr="00C22D39">
        <w:rPr>
          <w:kern w:val="0"/>
          <w:szCs w:val="28"/>
        </w:rPr>
        <w:t>元，特價應該是</w:t>
      </w:r>
      <w:r w:rsidR="00F334E9" w:rsidRPr="00C22D39">
        <w:rPr>
          <w:kern w:val="0"/>
          <w:szCs w:val="28"/>
        </w:rPr>
        <w:t>1800</w:t>
      </w:r>
      <w:r w:rsidR="00F334E9" w:rsidRPr="00C22D39">
        <w:rPr>
          <w:kern w:val="0"/>
          <w:szCs w:val="28"/>
        </w:rPr>
        <w:t>元</w:t>
      </w:r>
    </w:p>
    <w:p w14:paraId="3DC53776" w14:textId="77777777" w:rsidR="00F334E9" w:rsidRPr="00C22D39" w:rsidRDefault="00F334E9" w:rsidP="00F334E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0C29AA59" w14:textId="31A5589C" w:rsidR="00D05DE6" w:rsidRDefault="00D05DE6">
      <w:pPr>
        <w:widowControl/>
        <w:rPr>
          <w:kern w:val="0"/>
          <w:szCs w:val="28"/>
        </w:rPr>
      </w:pPr>
      <w:r>
        <w:rPr>
          <w:kern w:val="0"/>
          <w:szCs w:val="28"/>
        </w:rPr>
        <w:br w:type="page"/>
      </w:r>
    </w:p>
    <w:p w14:paraId="42EB0338" w14:textId="65EE0C1D" w:rsidR="00F334E9" w:rsidRPr="00C22D39" w:rsidRDefault="00F334E9" w:rsidP="000C22C1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0"/>
        <w:jc w:val="both"/>
        <w:rPr>
          <w:kern w:val="0"/>
          <w:szCs w:val="28"/>
        </w:rPr>
      </w:pPr>
      <w:r w:rsidRPr="00C22D39">
        <w:rPr>
          <w:kern w:val="0"/>
          <w:szCs w:val="28"/>
        </w:rPr>
        <w:lastRenderedPageBreak/>
        <w:t>甲班有</w:t>
      </w:r>
      <w:r w:rsidRPr="00C22D39">
        <w:rPr>
          <w:kern w:val="0"/>
          <w:szCs w:val="28"/>
        </w:rPr>
        <w:t>24</w:t>
      </w:r>
      <w:r w:rsidRPr="00C22D39">
        <w:rPr>
          <w:kern w:val="0"/>
          <w:szCs w:val="28"/>
        </w:rPr>
        <w:t>位學生，有</w:t>
      </w:r>
      <w:r w:rsidR="00D05DE6">
        <w:rPr>
          <w:rFonts w:hint="eastAsia"/>
          <w:kern w:val="0"/>
          <w:szCs w:val="28"/>
        </w:rPr>
        <w:t xml:space="preserve"> </w:t>
      </w:r>
      <w:r w:rsidR="00FD3E3F" w:rsidRPr="00C22D39">
        <w:rPr>
          <w:position w:val="-28"/>
        </w:rPr>
        <w:object w:dxaOrig="260" w:dyaOrig="720" w14:anchorId="5ABD036F">
          <v:shape id="_x0000_i1032" type="#_x0000_t75" style="width:13.1pt;height:36.35pt" o:ole="">
            <v:imagedata r:id="rId27" o:title=""/>
          </v:shape>
          <o:OLEObject Type="Embed" ProgID="Equation.DSMT4" ShapeID="_x0000_i1032" DrawAspect="Content" ObjectID="_1777787773" r:id="rId28"/>
        </w:object>
      </w:r>
      <w:r w:rsidR="00D05DE6">
        <w:t xml:space="preserve"> </w:t>
      </w:r>
      <w:r w:rsidRPr="00C22D39">
        <w:rPr>
          <w:kern w:val="0"/>
          <w:szCs w:val="28"/>
        </w:rPr>
        <w:t>的學生數學考試及格。</w:t>
      </w:r>
      <w:r w:rsidR="00FD3E3F" w:rsidRPr="00C22D39">
        <w:rPr>
          <w:kern w:val="0"/>
          <w:szCs w:val="28"/>
        </w:rPr>
        <w:br/>
      </w:r>
      <w:r w:rsidRPr="00C22D39">
        <w:rPr>
          <w:kern w:val="0"/>
          <w:szCs w:val="28"/>
        </w:rPr>
        <w:t>請問「考試及格人數和不及格人數」的簡單整數比為何？</w:t>
      </w:r>
    </w:p>
    <w:p w14:paraId="5B8CA505" w14:textId="7FC8BF18" w:rsidR="00F334E9" w:rsidRPr="00C22D39" w:rsidRDefault="00F73242" w:rsidP="005F27FA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①</w:t>
      </w:r>
      <w:r w:rsidR="00F334E9" w:rsidRPr="00C22D39">
        <w:rPr>
          <w:szCs w:val="28"/>
        </w:rPr>
        <w:t xml:space="preserve"> </w:t>
      </w:r>
      <w:r w:rsidR="00F334E9" w:rsidRPr="00C22D39">
        <w:rPr>
          <w:kern w:val="0"/>
          <w:szCs w:val="28"/>
        </w:rPr>
        <w:t>7</w:t>
      </w:r>
      <w:r w:rsidR="00344968" w:rsidRPr="00C22D39">
        <w:rPr>
          <w:rFonts w:hint="eastAsia"/>
          <w:kern w:val="0"/>
          <w:szCs w:val="28"/>
        </w:rPr>
        <w:t>：</w:t>
      </w:r>
      <w:r w:rsidR="00F334E9" w:rsidRPr="00C22D39">
        <w:rPr>
          <w:kern w:val="0"/>
          <w:szCs w:val="28"/>
        </w:rPr>
        <w:t>1</w:t>
      </w:r>
    </w:p>
    <w:p w14:paraId="0A6F7FCE" w14:textId="1784F725" w:rsidR="00F334E9" w:rsidRPr="00C22D39" w:rsidRDefault="00F73242" w:rsidP="005F27FA">
      <w:pPr>
        <w:pStyle w:val="ad"/>
        <w:widowControl/>
        <w:spacing w:beforeLines="40" w:before="152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②</w:t>
      </w:r>
      <w:r w:rsidR="00DE5BF4" w:rsidRPr="00C22D39">
        <w:rPr>
          <w:szCs w:val="28"/>
        </w:rPr>
        <w:t xml:space="preserve"> </w:t>
      </w:r>
      <w:r w:rsidR="00F334E9" w:rsidRPr="00C22D39">
        <w:rPr>
          <w:kern w:val="0"/>
          <w:szCs w:val="28"/>
        </w:rPr>
        <w:t>7</w:t>
      </w:r>
      <w:r w:rsidR="00344968" w:rsidRPr="00C22D39">
        <w:rPr>
          <w:rFonts w:hint="eastAsia"/>
          <w:kern w:val="0"/>
          <w:szCs w:val="28"/>
        </w:rPr>
        <w:t>：</w:t>
      </w:r>
      <w:r w:rsidR="00F334E9" w:rsidRPr="00C22D39">
        <w:rPr>
          <w:kern w:val="0"/>
          <w:szCs w:val="28"/>
        </w:rPr>
        <w:t>8</w:t>
      </w:r>
    </w:p>
    <w:p w14:paraId="0DC8AE57" w14:textId="149FF7EF" w:rsidR="00F334E9" w:rsidRPr="00C22D39" w:rsidRDefault="00F73242" w:rsidP="005F27FA">
      <w:pPr>
        <w:pStyle w:val="ad"/>
        <w:widowControl/>
        <w:spacing w:beforeLines="40" w:before="152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③</w:t>
      </w:r>
      <w:r w:rsidR="00DE5BF4" w:rsidRPr="00C22D39">
        <w:rPr>
          <w:szCs w:val="28"/>
        </w:rPr>
        <w:t xml:space="preserve"> </w:t>
      </w:r>
      <w:r w:rsidR="00F334E9" w:rsidRPr="00C22D39">
        <w:rPr>
          <w:kern w:val="0"/>
          <w:szCs w:val="28"/>
        </w:rPr>
        <w:t>8</w:t>
      </w:r>
      <w:r w:rsidR="00344968" w:rsidRPr="00C22D39">
        <w:rPr>
          <w:rFonts w:hint="eastAsia"/>
          <w:kern w:val="0"/>
          <w:szCs w:val="28"/>
        </w:rPr>
        <w:t>：</w:t>
      </w:r>
      <w:r w:rsidR="00F334E9" w:rsidRPr="00C22D39">
        <w:rPr>
          <w:kern w:val="0"/>
          <w:szCs w:val="28"/>
        </w:rPr>
        <w:t>1</w:t>
      </w:r>
    </w:p>
    <w:p w14:paraId="4CE75A94" w14:textId="0ACB3327" w:rsidR="00F334E9" w:rsidRDefault="00F73242" w:rsidP="005F27FA">
      <w:pPr>
        <w:pStyle w:val="ad"/>
        <w:widowControl/>
        <w:spacing w:beforeLines="40" w:before="152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④</w:t>
      </w:r>
      <w:r w:rsidR="00DE5BF4" w:rsidRPr="00C22D39">
        <w:rPr>
          <w:szCs w:val="28"/>
        </w:rPr>
        <w:t xml:space="preserve"> </w:t>
      </w:r>
      <w:r w:rsidR="00F334E9" w:rsidRPr="00C22D39">
        <w:rPr>
          <w:kern w:val="0"/>
          <w:szCs w:val="28"/>
        </w:rPr>
        <w:t>8</w:t>
      </w:r>
      <w:r w:rsidR="00344968" w:rsidRPr="00C22D39">
        <w:rPr>
          <w:rFonts w:hint="eastAsia"/>
          <w:kern w:val="0"/>
          <w:szCs w:val="28"/>
        </w:rPr>
        <w:t>：</w:t>
      </w:r>
      <w:r w:rsidR="00F334E9" w:rsidRPr="00C22D39">
        <w:rPr>
          <w:kern w:val="0"/>
          <w:szCs w:val="28"/>
        </w:rPr>
        <w:t>7</w:t>
      </w:r>
    </w:p>
    <w:p w14:paraId="6DF6ABC8" w14:textId="2B29128A" w:rsidR="00C22D39" w:rsidRDefault="00C22D39" w:rsidP="00DE5BF4">
      <w:pPr>
        <w:pStyle w:val="ad"/>
        <w:widowControl/>
        <w:ind w:left="560"/>
        <w:jc w:val="both"/>
        <w:rPr>
          <w:kern w:val="0"/>
          <w:szCs w:val="28"/>
        </w:rPr>
      </w:pPr>
    </w:p>
    <w:p w14:paraId="61B90DC6" w14:textId="13525660" w:rsidR="00C22D39" w:rsidRDefault="00C22D39" w:rsidP="00DE5BF4">
      <w:pPr>
        <w:pStyle w:val="ad"/>
        <w:widowControl/>
        <w:ind w:left="560"/>
        <w:jc w:val="both"/>
        <w:rPr>
          <w:kern w:val="0"/>
          <w:szCs w:val="28"/>
        </w:rPr>
      </w:pPr>
    </w:p>
    <w:p w14:paraId="58C85480" w14:textId="1A943C3A" w:rsidR="00C22D39" w:rsidRDefault="00C22D39" w:rsidP="00DE5BF4">
      <w:pPr>
        <w:pStyle w:val="ad"/>
        <w:widowControl/>
        <w:ind w:left="560"/>
        <w:jc w:val="both"/>
        <w:rPr>
          <w:kern w:val="0"/>
          <w:szCs w:val="28"/>
        </w:rPr>
      </w:pPr>
    </w:p>
    <w:p w14:paraId="43D73C89" w14:textId="333A27D7" w:rsidR="00C22D39" w:rsidRDefault="00C22D39" w:rsidP="00DE5BF4">
      <w:pPr>
        <w:pStyle w:val="ad"/>
        <w:widowControl/>
        <w:ind w:left="560"/>
        <w:jc w:val="both"/>
        <w:rPr>
          <w:kern w:val="0"/>
          <w:szCs w:val="28"/>
        </w:rPr>
      </w:pPr>
    </w:p>
    <w:p w14:paraId="5917354D" w14:textId="77777777" w:rsidR="00C22D39" w:rsidRDefault="00C22D39" w:rsidP="00DE5BF4">
      <w:pPr>
        <w:pStyle w:val="ad"/>
        <w:widowControl/>
        <w:ind w:left="560"/>
        <w:jc w:val="both"/>
        <w:rPr>
          <w:kern w:val="0"/>
          <w:szCs w:val="28"/>
        </w:rPr>
      </w:pPr>
    </w:p>
    <w:p w14:paraId="7F180D51" w14:textId="58C3D1C3" w:rsidR="00C22D39" w:rsidRDefault="00C22D39" w:rsidP="00DE5BF4">
      <w:pPr>
        <w:pStyle w:val="ad"/>
        <w:widowControl/>
        <w:ind w:left="560"/>
        <w:jc w:val="both"/>
        <w:rPr>
          <w:kern w:val="0"/>
          <w:szCs w:val="28"/>
        </w:rPr>
      </w:pPr>
    </w:p>
    <w:p w14:paraId="6B53110F" w14:textId="6CC269E0" w:rsidR="00C22D39" w:rsidRDefault="00C22D39" w:rsidP="00DE5BF4">
      <w:pPr>
        <w:pStyle w:val="ad"/>
        <w:widowControl/>
        <w:ind w:left="560"/>
        <w:jc w:val="both"/>
        <w:rPr>
          <w:kern w:val="0"/>
          <w:szCs w:val="28"/>
        </w:rPr>
      </w:pPr>
    </w:p>
    <w:p w14:paraId="7964B946" w14:textId="77777777" w:rsidR="00C22D39" w:rsidRPr="00C22D39" w:rsidRDefault="00C22D39" w:rsidP="00DE5BF4">
      <w:pPr>
        <w:pStyle w:val="ad"/>
        <w:widowControl/>
        <w:ind w:left="560"/>
        <w:jc w:val="both"/>
        <w:rPr>
          <w:kern w:val="0"/>
          <w:szCs w:val="28"/>
        </w:rPr>
      </w:pPr>
    </w:p>
    <w:p w14:paraId="3BC5C6B3" w14:textId="145A8F78" w:rsidR="00FD3E3F" w:rsidRPr="00C22D39" w:rsidRDefault="00F334E9" w:rsidP="00FD3E3F">
      <w:pPr>
        <w:pStyle w:val="ad"/>
        <w:widowControl/>
        <w:numPr>
          <w:ilvl w:val="0"/>
          <w:numId w:val="42"/>
        </w:numPr>
        <w:ind w:leftChars="0"/>
        <w:jc w:val="both"/>
        <w:rPr>
          <w:kern w:val="0"/>
          <w:szCs w:val="28"/>
        </w:rPr>
      </w:pPr>
      <w:r w:rsidRPr="00C22D39">
        <w:rPr>
          <w:kern w:val="0"/>
          <w:szCs w:val="28"/>
          <w:u w:val="single"/>
        </w:rPr>
        <w:t>小明</w:t>
      </w:r>
      <w:r w:rsidRPr="00C22D39">
        <w:rPr>
          <w:kern w:val="0"/>
          <w:szCs w:val="28"/>
        </w:rPr>
        <w:t>在</w:t>
      </w:r>
      <w:r w:rsidRPr="00C22D39">
        <w:rPr>
          <w:kern w:val="0"/>
          <w:szCs w:val="28"/>
          <w:u w:val="single"/>
        </w:rPr>
        <w:t>臺北市</w:t>
      </w:r>
      <w:r w:rsidRPr="00C22D39">
        <w:rPr>
          <w:kern w:val="0"/>
          <w:szCs w:val="28"/>
        </w:rPr>
        <w:t>地圖上用尺測量學校到車站的距離是</w:t>
      </w:r>
      <w:r w:rsidRPr="00C22D39">
        <w:rPr>
          <w:kern w:val="0"/>
          <w:szCs w:val="28"/>
        </w:rPr>
        <w:t>3.6</w:t>
      </w:r>
      <w:r w:rsidRPr="00C22D39">
        <w:rPr>
          <w:kern w:val="0"/>
          <w:szCs w:val="28"/>
        </w:rPr>
        <w:t>公分，</w:t>
      </w:r>
      <w:r w:rsidR="00FD3E3F" w:rsidRPr="00C22D39">
        <w:rPr>
          <w:kern w:val="0"/>
          <w:szCs w:val="28"/>
        </w:rPr>
        <w:br/>
      </w:r>
      <w:r w:rsidRPr="00C22D39">
        <w:rPr>
          <w:kern w:val="0"/>
          <w:szCs w:val="28"/>
        </w:rPr>
        <w:t>但實際的距離是</w:t>
      </w:r>
      <w:r w:rsidRPr="00C22D39">
        <w:rPr>
          <w:kern w:val="0"/>
          <w:szCs w:val="28"/>
        </w:rPr>
        <w:t>18</w:t>
      </w:r>
      <w:r w:rsidRPr="00C22D39">
        <w:rPr>
          <w:kern w:val="0"/>
          <w:szCs w:val="28"/>
        </w:rPr>
        <w:t>公里，下列哪個選項可能是這張地圖的比例尺？</w:t>
      </w:r>
    </w:p>
    <w:p w14:paraId="33243705" w14:textId="361A5B72" w:rsidR="00FD3E3F" w:rsidRPr="00C22D39" w:rsidRDefault="00F73242" w:rsidP="00D05DE6">
      <w:pPr>
        <w:spacing w:beforeLines="20" w:before="76"/>
        <w:ind w:leftChars="200" w:left="966" w:hangingChars="145" w:hanging="406"/>
        <w:jc w:val="both"/>
        <w:textAlignment w:val="top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</w:rPr>
        <w:t>①</w:t>
      </w:r>
      <w:r w:rsidR="00FD3E3F" w:rsidRPr="00C22D39">
        <w:rPr>
          <w:szCs w:val="28"/>
        </w:rPr>
        <w:t xml:space="preserve"> </w:t>
      </w:r>
      <w:r w:rsidR="00FD3E3F" w:rsidRPr="00C22D39">
        <w:rPr>
          <w:noProof/>
        </w:rPr>
        <w:drawing>
          <wp:inline distT="0" distB="0" distL="0" distR="0" wp14:anchorId="3BF441F2" wp14:editId="1C6A49B4">
            <wp:extent cx="3129280" cy="522605"/>
            <wp:effectExtent l="0" t="0" r="0" b="0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9280" cy="522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334E9" w:rsidRPr="00C22D39">
        <w:rPr>
          <w:kern w:val="0"/>
          <w:szCs w:val="28"/>
        </w:rPr>
        <w:t xml:space="preserve"> </w:t>
      </w:r>
    </w:p>
    <w:p w14:paraId="4EA383AA" w14:textId="5F405F20" w:rsidR="00FD3E3F" w:rsidRPr="00C22D39" w:rsidRDefault="00F73242" w:rsidP="00D05DE6">
      <w:pPr>
        <w:spacing w:beforeLines="20" w:before="76"/>
        <w:ind w:leftChars="200" w:left="966" w:hangingChars="145" w:hanging="406"/>
        <w:jc w:val="both"/>
        <w:textAlignment w:val="top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②</w:t>
      </w:r>
      <w:r w:rsidR="00DE5BF4" w:rsidRPr="00C22D39">
        <w:rPr>
          <w:szCs w:val="28"/>
        </w:rPr>
        <w:t xml:space="preserve"> </w:t>
      </w:r>
      <w:r w:rsidR="00FD3E3F" w:rsidRPr="00C22D39">
        <w:rPr>
          <w:noProof/>
          <w:kern w:val="0"/>
          <w:szCs w:val="28"/>
        </w:rPr>
        <w:drawing>
          <wp:inline distT="0" distB="0" distL="0" distR="0" wp14:anchorId="775A2C21" wp14:editId="32B2B3DD">
            <wp:extent cx="3129280" cy="521546"/>
            <wp:effectExtent l="0" t="0" r="0" b="0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9280" cy="5215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D3E3F" w:rsidRPr="00C22D39">
        <w:rPr>
          <w:kern w:val="0"/>
          <w:szCs w:val="28"/>
        </w:rPr>
        <w:t xml:space="preserve"> </w:t>
      </w:r>
    </w:p>
    <w:p w14:paraId="14EA432A" w14:textId="4E3A9AD7" w:rsidR="00FD3E3F" w:rsidRPr="00C22D39" w:rsidRDefault="00F73242" w:rsidP="00D05DE6">
      <w:pPr>
        <w:spacing w:beforeLines="20" w:before="76"/>
        <w:ind w:leftChars="200" w:left="966" w:hangingChars="145" w:hanging="406"/>
        <w:jc w:val="both"/>
        <w:textAlignment w:val="top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kern w:val="0"/>
          <w:szCs w:val="28"/>
        </w:rPr>
        <w:t>③</w:t>
      </w:r>
      <w:r w:rsidR="00DE5BF4" w:rsidRPr="00C22D39">
        <w:rPr>
          <w:kern w:val="0"/>
          <w:szCs w:val="28"/>
        </w:rPr>
        <w:t xml:space="preserve"> </w:t>
      </w:r>
      <w:r w:rsidR="00FD3E3F" w:rsidRPr="00C22D39">
        <w:rPr>
          <w:noProof/>
          <w:kern w:val="0"/>
          <w:szCs w:val="28"/>
        </w:rPr>
        <w:drawing>
          <wp:inline distT="0" distB="0" distL="0" distR="0" wp14:anchorId="1799F9D5" wp14:editId="03FE8847">
            <wp:extent cx="3129280" cy="521546"/>
            <wp:effectExtent l="0" t="0" r="0" b="0"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9280" cy="5215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D3E3F" w:rsidRPr="00C22D39">
        <w:rPr>
          <w:kern w:val="0"/>
          <w:szCs w:val="28"/>
        </w:rPr>
        <w:t xml:space="preserve"> </w:t>
      </w:r>
    </w:p>
    <w:p w14:paraId="7D4DC0B4" w14:textId="31A221D7" w:rsidR="00F334E9" w:rsidRPr="00C22D39" w:rsidRDefault="00F73242" w:rsidP="00D05DE6">
      <w:pPr>
        <w:spacing w:beforeLines="20" w:before="76"/>
        <w:ind w:leftChars="200" w:left="966" w:hangingChars="145" w:hanging="406"/>
        <w:jc w:val="both"/>
        <w:textAlignment w:val="top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kern w:val="0"/>
          <w:szCs w:val="28"/>
        </w:rPr>
        <w:t>④</w:t>
      </w:r>
      <w:r w:rsidR="00DE5BF4" w:rsidRPr="00C22D39">
        <w:rPr>
          <w:kern w:val="0"/>
          <w:szCs w:val="28"/>
        </w:rPr>
        <w:t xml:space="preserve"> </w:t>
      </w:r>
      <w:r w:rsidR="00FD3E3F" w:rsidRPr="00C22D39">
        <w:rPr>
          <w:noProof/>
          <w:kern w:val="0"/>
          <w:szCs w:val="28"/>
        </w:rPr>
        <w:drawing>
          <wp:inline distT="0" distB="0" distL="0" distR="0" wp14:anchorId="6D7D7A17" wp14:editId="546B96D0">
            <wp:extent cx="3129280" cy="521546"/>
            <wp:effectExtent l="0" t="0" r="0" b="0"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9280" cy="5215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D3E3F" w:rsidRPr="00C22D39">
        <w:rPr>
          <w:kern w:val="0"/>
          <w:szCs w:val="28"/>
        </w:rPr>
        <w:t xml:space="preserve"> </w:t>
      </w:r>
    </w:p>
    <w:p w14:paraId="482F7D37" w14:textId="77777777" w:rsidR="00D05DE6" w:rsidRDefault="00D05DE6">
      <w:pPr>
        <w:widowControl/>
        <w:rPr>
          <w:kern w:val="0"/>
          <w:szCs w:val="28"/>
        </w:rPr>
      </w:pPr>
      <w:r>
        <w:rPr>
          <w:kern w:val="0"/>
          <w:szCs w:val="28"/>
        </w:rPr>
        <w:br w:type="page"/>
      </w:r>
    </w:p>
    <w:p w14:paraId="776F351A" w14:textId="183F1C5B" w:rsidR="00F334E9" w:rsidRPr="00C22D39" w:rsidRDefault="00F334E9" w:rsidP="00F334E9">
      <w:pPr>
        <w:pStyle w:val="ad"/>
        <w:widowControl/>
        <w:numPr>
          <w:ilvl w:val="0"/>
          <w:numId w:val="42"/>
        </w:numPr>
        <w:ind w:leftChars="0"/>
        <w:jc w:val="both"/>
        <w:rPr>
          <w:kern w:val="0"/>
          <w:szCs w:val="28"/>
        </w:rPr>
      </w:pPr>
      <w:r w:rsidRPr="00C22D39">
        <w:rPr>
          <w:kern w:val="0"/>
          <w:szCs w:val="28"/>
        </w:rPr>
        <w:lastRenderedPageBreak/>
        <w:t>A</w:t>
      </w:r>
      <w:r w:rsidRPr="00C22D39">
        <w:rPr>
          <w:kern w:val="0"/>
          <w:szCs w:val="28"/>
        </w:rPr>
        <w:t>、</w:t>
      </w:r>
      <w:r w:rsidRPr="00C22D39">
        <w:rPr>
          <w:kern w:val="0"/>
          <w:szCs w:val="28"/>
        </w:rPr>
        <w:t>B</w:t>
      </w:r>
      <w:r w:rsidRPr="00C22D39">
        <w:rPr>
          <w:kern w:val="0"/>
          <w:szCs w:val="28"/>
        </w:rPr>
        <w:t>、</w:t>
      </w:r>
      <w:r w:rsidRPr="00C22D39">
        <w:rPr>
          <w:kern w:val="0"/>
          <w:szCs w:val="28"/>
        </w:rPr>
        <w:t>C</w:t>
      </w:r>
      <w:r w:rsidRPr="00C22D39">
        <w:rPr>
          <w:kern w:val="0"/>
          <w:szCs w:val="28"/>
        </w:rPr>
        <w:t>三家超商相同容量的紅茶原價都是</w:t>
      </w:r>
      <w:r w:rsidRPr="00C22D39">
        <w:rPr>
          <w:kern w:val="0"/>
          <w:szCs w:val="28"/>
        </w:rPr>
        <w:t>20</w:t>
      </w:r>
      <w:r w:rsidRPr="00C22D39">
        <w:rPr>
          <w:kern w:val="0"/>
          <w:szCs w:val="28"/>
        </w:rPr>
        <w:t>元，</w:t>
      </w:r>
      <w:r w:rsidR="00FD3E3F" w:rsidRPr="00C22D39">
        <w:rPr>
          <w:kern w:val="0"/>
          <w:szCs w:val="28"/>
        </w:rPr>
        <w:br/>
      </w:r>
      <w:r w:rsidRPr="00C22D39">
        <w:rPr>
          <w:kern w:val="0"/>
          <w:szCs w:val="28"/>
        </w:rPr>
        <w:t>三家超商舉行夏日紅茶特價活動：</w:t>
      </w:r>
    </w:p>
    <w:p w14:paraId="5ED51352" w14:textId="40EE4637" w:rsidR="00F334E9" w:rsidRPr="00C22D39" w:rsidRDefault="00F334E9" w:rsidP="00E55C68">
      <w:pPr>
        <w:widowControl/>
        <w:spacing w:beforeLines="10" w:before="38"/>
        <w:ind w:leftChars="270" w:left="1876" w:hangingChars="400" w:hanging="1120"/>
        <w:jc w:val="both"/>
        <w:rPr>
          <w:kern w:val="0"/>
          <w:szCs w:val="28"/>
        </w:rPr>
      </w:pPr>
      <w:r w:rsidRPr="00C22D39">
        <w:rPr>
          <w:kern w:val="0"/>
          <w:szCs w:val="28"/>
        </w:rPr>
        <w:t>A</w:t>
      </w:r>
      <w:r w:rsidRPr="00C22D39">
        <w:rPr>
          <w:kern w:val="0"/>
          <w:szCs w:val="28"/>
        </w:rPr>
        <w:t>超商：每買兩瓶，第二瓶特價</w:t>
      </w:r>
      <w:r w:rsidR="00FD3E3F" w:rsidRPr="00C22D39">
        <w:rPr>
          <w:kern w:val="0"/>
          <w:szCs w:val="28"/>
        </w:rPr>
        <w:t>1</w:t>
      </w:r>
      <w:r w:rsidRPr="00C22D39">
        <w:rPr>
          <w:kern w:val="0"/>
          <w:szCs w:val="28"/>
        </w:rPr>
        <w:t>0</w:t>
      </w:r>
      <w:r w:rsidRPr="00C22D39">
        <w:rPr>
          <w:kern w:val="0"/>
          <w:szCs w:val="28"/>
        </w:rPr>
        <w:t>元。</w:t>
      </w:r>
    </w:p>
    <w:p w14:paraId="2F532621" w14:textId="59F825D9" w:rsidR="00F334E9" w:rsidRPr="00C22D39" w:rsidRDefault="00F334E9" w:rsidP="00E55C68">
      <w:pPr>
        <w:widowControl/>
        <w:spacing w:beforeLines="10" w:before="38"/>
        <w:ind w:leftChars="270" w:left="1876" w:hangingChars="400" w:hanging="1120"/>
        <w:jc w:val="both"/>
        <w:rPr>
          <w:kern w:val="0"/>
          <w:szCs w:val="28"/>
        </w:rPr>
      </w:pPr>
      <w:r w:rsidRPr="00C22D39">
        <w:rPr>
          <w:kern w:val="0"/>
          <w:szCs w:val="28"/>
        </w:rPr>
        <w:t>B</w:t>
      </w:r>
      <w:r w:rsidRPr="00C22D39">
        <w:rPr>
          <w:kern w:val="0"/>
          <w:szCs w:val="28"/>
        </w:rPr>
        <w:t>超商：每一瓶都打八折。</w:t>
      </w:r>
    </w:p>
    <w:p w14:paraId="176C9399" w14:textId="77777777" w:rsidR="00FD3E3F" w:rsidRPr="00C22D39" w:rsidRDefault="00F334E9" w:rsidP="00E55C68">
      <w:pPr>
        <w:widowControl/>
        <w:spacing w:beforeLines="10" w:before="38"/>
        <w:ind w:leftChars="270" w:left="1876" w:hangingChars="400" w:hanging="1120"/>
        <w:jc w:val="both"/>
        <w:rPr>
          <w:kern w:val="0"/>
          <w:szCs w:val="28"/>
        </w:rPr>
      </w:pPr>
      <w:r w:rsidRPr="00C22D39">
        <w:rPr>
          <w:kern w:val="0"/>
          <w:szCs w:val="28"/>
        </w:rPr>
        <w:t>C</w:t>
      </w:r>
      <w:r w:rsidRPr="00C22D39">
        <w:rPr>
          <w:kern w:val="0"/>
          <w:szCs w:val="28"/>
        </w:rPr>
        <w:t>超商：買兩瓶就送一瓶。</w:t>
      </w:r>
    </w:p>
    <w:p w14:paraId="62D7AA91" w14:textId="1ABC8441" w:rsidR="00F334E9" w:rsidRPr="00C22D39" w:rsidRDefault="00F334E9" w:rsidP="00E55C68">
      <w:pPr>
        <w:pStyle w:val="ad"/>
        <w:widowControl/>
        <w:spacing w:beforeLines="10" w:before="38"/>
        <w:ind w:leftChars="0" w:left="482"/>
        <w:jc w:val="both"/>
        <w:rPr>
          <w:kern w:val="0"/>
          <w:szCs w:val="28"/>
        </w:rPr>
      </w:pPr>
      <w:r w:rsidRPr="00C22D39">
        <w:rPr>
          <w:kern w:val="0"/>
          <w:szCs w:val="28"/>
          <w:u w:val="single"/>
        </w:rPr>
        <w:t>小淇</w:t>
      </w:r>
      <w:r w:rsidRPr="00C22D39">
        <w:rPr>
          <w:kern w:val="0"/>
          <w:szCs w:val="28"/>
        </w:rPr>
        <w:t>打算買</w:t>
      </w:r>
      <w:r w:rsidRPr="00C22D39">
        <w:rPr>
          <w:kern w:val="0"/>
          <w:szCs w:val="28"/>
        </w:rPr>
        <w:t>6</w:t>
      </w:r>
      <w:r w:rsidRPr="00C22D39">
        <w:rPr>
          <w:kern w:val="0"/>
          <w:szCs w:val="28"/>
        </w:rPr>
        <w:t>瓶紅茶，請問在哪家超商買最便宜？</w:t>
      </w:r>
    </w:p>
    <w:p w14:paraId="79C72559" w14:textId="08D6B197" w:rsidR="00F334E9" w:rsidRPr="00C22D39" w:rsidRDefault="00F73242" w:rsidP="005F27FA">
      <w:pPr>
        <w:spacing w:beforeLines="40" w:before="152"/>
        <w:ind w:leftChars="100" w:left="280" w:firstLineChars="100" w:firstLine="280"/>
        <w:jc w:val="both"/>
        <w:rPr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①</w:t>
      </w:r>
      <w:r w:rsidR="00F334E9" w:rsidRPr="00C22D39">
        <w:rPr>
          <w:szCs w:val="28"/>
        </w:rPr>
        <w:t xml:space="preserve"> A</w:t>
      </w:r>
    </w:p>
    <w:p w14:paraId="5F67F68D" w14:textId="1FED5828" w:rsidR="00F334E9" w:rsidRPr="00C22D39" w:rsidRDefault="00F73242" w:rsidP="005F27FA">
      <w:pPr>
        <w:pStyle w:val="ad"/>
        <w:widowControl/>
        <w:spacing w:beforeLines="40" w:before="152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②</w:t>
      </w:r>
      <w:r w:rsidR="00DE5BF4" w:rsidRPr="00C22D39">
        <w:rPr>
          <w:szCs w:val="28"/>
        </w:rPr>
        <w:t xml:space="preserve"> </w:t>
      </w:r>
      <w:r w:rsidR="00F334E9" w:rsidRPr="00C22D39">
        <w:rPr>
          <w:kern w:val="0"/>
          <w:szCs w:val="28"/>
        </w:rPr>
        <w:t>B</w:t>
      </w:r>
    </w:p>
    <w:p w14:paraId="78AD68A8" w14:textId="2E51E0D8" w:rsidR="00F334E9" w:rsidRPr="00C22D39" w:rsidRDefault="00F73242" w:rsidP="005F27FA">
      <w:pPr>
        <w:pStyle w:val="ad"/>
        <w:widowControl/>
        <w:spacing w:beforeLines="40" w:before="152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③</w:t>
      </w:r>
      <w:r w:rsidR="00DE5BF4" w:rsidRPr="00C22D39">
        <w:rPr>
          <w:szCs w:val="28"/>
        </w:rPr>
        <w:t xml:space="preserve"> </w:t>
      </w:r>
      <w:r w:rsidR="00F334E9" w:rsidRPr="00C22D39">
        <w:rPr>
          <w:kern w:val="0"/>
          <w:szCs w:val="28"/>
        </w:rPr>
        <w:t>C</w:t>
      </w:r>
    </w:p>
    <w:p w14:paraId="32C54416" w14:textId="3A44216B" w:rsidR="00F334E9" w:rsidRPr="00C22D39" w:rsidRDefault="00F73242" w:rsidP="005F27FA">
      <w:pPr>
        <w:pStyle w:val="ad"/>
        <w:widowControl/>
        <w:spacing w:beforeLines="40" w:before="152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④</w:t>
      </w:r>
      <w:r w:rsidR="00DE5BF4" w:rsidRPr="00C22D39">
        <w:rPr>
          <w:szCs w:val="28"/>
        </w:rPr>
        <w:t xml:space="preserve"> </w:t>
      </w:r>
      <w:r w:rsidR="00F334E9" w:rsidRPr="00C22D39">
        <w:rPr>
          <w:kern w:val="0"/>
          <w:szCs w:val="28"/>
        </w:rPr>
        <w:t>一樣便宜</w:t>
      </w:r>
    </w:p>
    <w:p w14:paraId="54D1DBDA" w14:textId="4EC1BE88" w:rsidR="00F334E9" w:rsidRDefault="00F334E9" w:rsidP="00F334E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79B74E5B" w14:textId="5E5879D3" w:rsidR="00D05DE6" w:rsidRDefault="00D05DE6" w:rsidP="00F334E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03467C08" w14:textId="77777777" w:rsidR="00D05DE6" w:rsidRPr="00C22D39" w:rsidRDefault="00D05DE6" w:rsidP="00F334E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11EC2E90" w14:textId="77777777" w:rsidR="00F334E9" w:rsidRPr="00C22D39" w:rsidRDefault="00F334E9" w:rsidP="00F334E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2301BA85" w14:textId="42852E1E" w:rsidR="00F334E9" w:rsidRPr="00C22D39" w:rsidRDefault="00F334E9" w:rsidP="009E5825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0"/>
        <w:jc w:val="both"/>
        <w:rPr>
          <w:kern w:val="0"/>
          <w:szCs w:val="28"/>
        </w:rPr>
      </w:pPr>
      <w:r w:rsidRPr="00C22D39">
        <w:rPr>
          <w:kern w:val="0"/>
          <w:szCs w:val="28"/>
        </w:rPr>
        <w:t>將左邊的圓平分成數個扇形後，再重組成右邊像平行四邊形的圖形。</w:t>
      </w:r>
      <w:r w:rsidR="00C22D39" w:rsidRPr="00C22D39">
        <w:rPr>
          <w:kern w:val="0"/>
          <w:szCs w:val="28"/>
        </w:rPr>
        <w:br/>
      </w:r>
      <w:r w:rsidR="00C22D39" w:rsidRPr="00C22D39">
        <w:rPr>
          <w:noProof/>
          <w:kern w:val="0"/>
          <w:szCs w:val="28"/>
        </w:rPr>
        <mc:AlternateContent>
          <mc:Choice Requires="wpg">
            <w:drawing>
              <wp:inline distT="0" distB="0" distL="0" distR="0" wp14:anchorId="72D919FF" wp14:editId="0DC73344">
                <wp:extent cx="4531789" cy="1206500"/>
                <wp:effectExtent l="0" t="0" r="2540" b="0"/>
                <wp:docPr id="15" name="群組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531789" cy="1206500"/>
                          <a:chOff x="0" y="0"/>
                          <a:chExt cx="4531789" cy="1206500"/>
                        </a:xfrm>
                      </wpg:grpSpPr>
                      <pic:pic xmlns:pic="http://schemas.openxmlformats.org/drawingml/2006/picture">
                        <pic:nvPicPr>
                          <pic:cNvPr id="12" name="圖片 12"/>
                          <pic:cNvPicPr>
                            <a:picLocks noChangeAspect="1"/>
                          </pic:cNvPicPr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59610" cy="1206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3" name="圖片 13"/>
                          <pic:cNvPicPr>
                            <a:picLocks noChangeAspect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572814" y="0"/>
                            <a:ext cx="1958975" cy="1206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4" name="箭號: 向右 14"/>
                        <wps:cNvSpPr/>
                        <wps:spPr>
                          <a:xfrm>
                            <a:off x="1959646" y="499796"/>
                            <a:ext cx="323732" cy="198783"/>
                          </a:xfrm>
                          <a:prstGeom prst="rightArrow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group w14:anchorId="0A94F970" id="群組 15" o:spid="_x0000_s1026" style="width:356.85pt;height:95pt;mso-position-horizontal-relative:char;mso-position-vertical-relative:line" coordsize="45317,12065" o:gfxdata="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">
                <v:shape id="圖片 12" o:spid="_x0000_s1027" type="#_x0000_t75" style="position:absolute;width:19596;height:1206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">
                  <v:imagedata r:id="rId35" o:title=""/>
                </v:shape>
                <v:shape id="圖片 13" o:spid="_x0000_s1028" type="#_x0000_t75" style="position:absolute;left:25728;width:19589;height:1206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">
                  <v:imagedata r:id="rId36" o:title=""/>
                </v:shape>
                <v:shapetype id="_x0000_t13" coordsize="21600,21600" o:spt="13" adj="16200,5400" path="m@0,l@0@1,0@1,0@2@0@2@0,21600,21600,10800xe">
                  <v:stroke joinstyle="miter"/>
                  <v:formulas>
                    <v:f eqn="val #0"/>
                    <v:f eqn="val #1"/>
                    <v:f eqn="sum height 0 #1"/>
                    <v:f eqn="sum 10800 0 #1"/>
                    <v:f eqn="sum width 0 #0"/>
                    <v:f eqn="prod @4 @3 10800"/>
                    <v:f eqn="sum width 0 @5"/>
                  </v:formulas>
                  <v:path o:connecttype="custom" o:connectlocs="@0,0;0,10800;@0,21600;21600,10800" o:connectangles="270,180,90,0" textboxrect="0,@1,@6,@2"/>
                  <v:handles>
                    <v:h position="#0,#1" xrange="0,21600" yrange="0,10800"/>
                  </v:handles>
                </v:shapetype>
                <v:shape id="箭號: 向右 14" o:spid="_x0000_s1029" type="#_x0000_t13" style="position:absolute;left:19596;top:4997;width:3237;height:19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" adj="14968" filled="f" strokecolor="black [3213]" strokeweight="1pt"/>
                <w10:anchorlock/>
              </v:group>
            </w:pict>
          </mc:Fallback>
        </mc:AlternateContent>
      </w:r>
      <w:r w:rsidRPr="00C22D39">
        <w:rPr>
          <w:kern w:val="0"/>
          <w:szCs w:val="28"/>
        </w:rPr>
        <w:t>(</w:t>
      </w:r>
      <w:r w:rsidRPr="00C22D39">
        <w:rPr>
          <w:kern w:val="0"/>
          <w:szCs w:val="28"/>
        </w:rPr>
        <w:t>單位：公分</w:t>
      </w:r>
      <w:r w:rsidRPr="00C22D39">
        <w:rPr>
          <w:kern w:val="0"/>
          <w:szCs w:val="28"/>
        </w:rPr>
        <w:t>)</w:t>
      </w:r>
      <w:r w:rsidR="00C22D39" w:rsidRPr="00C22D39">
        <w:rPr>
          <w:kern w:val="0"/>
          <w:szCs w:val="28"/>
        </w:rPr>
        <w:br/>
      </w:r>
      <w:r w:rsidRPr="00C22D39">
        <w:rPr>
          <w:kern w:val="0"/>
          <w:szCs w:val="28"/>
        </w:rPr>
        <w:t>已知此平行四邊形的底是</w:t>
      </w:r>
      <w:r w:rsidRPr="00C22D39">
        <w:rPr>
          <w:kern w:val="0"/>
          <w:szCs w:val="28"/>
        </w:rPr>
        <w:t>6.28</w:t>
      </w:r>
      <w:r w:rsidRPr="00C22D39">
        <w:rPr>
          <w:kern w:val="0"/>
          <w:szCs w:val="28"/>
        </w:rPr>
        <w:t>公分，這個圓的面積大約是多少平方公分</w:t>
      </w:r>
      <w:r w:rsidR="00C22D39" w:rsidRPr="00C22D39">
        <w:rPr>
          <w:kern w:val="0"/>
          <w:szCs w:val="28"/>
        </w:rPr>
        <w:t>？</w:t>
      </w:r>
      <w:r w:rsidR="00C22D39" w:rsidRPr="00C22D39">
        <w:rPr>
          <w:kern w:val="0"/>
          <w:szCs w:val="28"/>
        </w:rPr>
        <w:br/>
      </w:r>
      <w:r w:rsidRPr="00C22D39">
        <w:rPr>
          <w:kern w:val="0"/>
          <w:szCs w:val="28"/>
        </w:rPr>
        <w:t>(</w:t>
      </w:r>
      <w:r w:rsidR="00C22D39" w:rsidRPr="00C22D39">
        <w:rPr>
          <w:position w:val="-10"/>
        </w:rPr>
        <w:object w:dxaOrig="1600" w:dyaOrig="360" w14:anchorId="52191377">
          <v:shape id="_x0000_i1033" type="#_x0000_t75" style="width:80pt;height:17.45pt" o:ole="">
            <v:imagedata r:id="rId24" o:title=""/>
          </v:shape>
          <o:OLEObject Type="Embed" ProgID="Equation.DSMT4" ShapeID="_x0000_i1033" DrawAspect="Content" ObjectID="_1777787774" r:id="rId37"/>
        </w:object>
      </w:r>
      <w:r w:rsidRPr="00C22D39">
        <w:rPr>
          <w:kern w:val="0"/>
          <w:szCs w:val="28"/>
        </w:rPr>
        <w:t>)</w:t>
      </w:r>
    </w:p>
    <w:p w14:paraId="5E7536D2" w14:textId="37B8D3A0" w:rsidR="00F334E9" w:rsidRPr="00C22D39" w:rsidRDefault="00F73242" w:rsidP="005F27FA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①</w:t>
      </w:r>
      <w:r w:rsidR="00F334E9" w:rsidRPr="00C22D39">
        <w:rPr>
          <w:szCs w:val="28"/>
        </w:rPr>
        <w:t xml:space="preserve"> </w:t>
      </w:r>
      <w:r w:rsidR="00F334E9" w:rsidRPr="00C22D39">
        <w:rPr>
          <w:kern w:val="0"/>
          <w:szCs w:val="28"/>
        </w:rPr>
        <w:t>50.24</w:t>
      </w:r>
    </w:p>
    <w:p w14:paraId="4EE0AA6E" w14:textId="2AE65CC7" w:rsidR="00DE5BF4" w:rsidRPr="00C22D39" w:rsidRDefault="00F73242" w:rsidP="005F27FA">
      <w:pPr>
        <w:pStyle w:val="ad"/>
        <w:widowControl/>
        <w:spacing w:beforeLines="40" w:before="152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②</w:t>
      </w:r>
      <w:r w:rsidR="00DE5BF4" w:rsidRPr="00C22D39">
        <w:rPr>
          <w:szCs w:val="28"/>
        </w:rPr>
        <w:t xml:space="preserve"> </w:t>
      </w:r>
      <w:r w:rsidR="00F334E9" w:rsidRPr="00C22D39">
        <w:rPr>
          <w:kern w:val="0"/>
          <w:szCs w:val="28"/>
        </w:rPr>
        <w:t>12.56</w:t>
      </w:r>
    </w:p>
    <w:p w14:paraId="551B434C" w14:textId="212E63FF" w:rsidR="00DE5BF4" w:rsidRPr="00C22D39" w:rsidRDefault="00F73242" w:rsidP="005F27FA">
      <w:pPr>
        <w:pStyle w:val="ad"/>
        <w:widowControl/>
        <w:spacing w:beforeLines="40" w:before="152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③</w:t>
      </w:r>
      <w:r w:rsidR="00DE5BF4" w:rsidRPr="00C22D39">
        <w:rPr>
          <w:szCs w:val="28"/>
        </w:rPr>
        <w:t xml:space="preserve"> </w:t>
      </w:r>
      <w:r w:rsidR="00F334E9" w:rsidRPr="00C22D39">
        <w:rPr>
          <w:kern w:val="0"/>
          <w:szCs w:val="28"/>
        </w:rPr>
        <w:t>6.28</w:t>
      </w:r>
    </w:p>
    <w:p w14:paraId="2171BBE2" w14:textId="69C232A4" w:rsidR="00F334E9" w:rsidRPr="00C22D39" w:rsidRDefault="00F73242" w:rsidP="005F27FA">
      <w:pPr>
        <w:pStyle w:val="ad"/>
        <w:widowControl/>
        <w:spacing w:beforeLines="40" w:before="152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④</w:t>
      </w:r>
      <w:r w:rsidR="00DE5BF4" w:rsidRPr="00C22D39">
        <w:rPr>
          <w:szCs w:val="28"/>
        </w:rPr>
        <w:t xml:space="preserve"> </w:t>
      </w:r>
      <w:r w:rsidR="00F334E9" w:rsidRPr="00C22D39">
        <w:rPr>
          <w:kern w:val="0"/>
          <w:szCs w:val="28"/>
        </w:rPr>
        <w:t>3.14</w:t>
      </w:r>
    </w:p>
    <w:p w14:paraId="0128E9EA" w14:textId="5B4386E1" w:rsidR="00D05DE6" w:rsidRDefault="00D05DE6">
      <w:pPr>
        <w:widowControl/>
        <w:rPr>
          <w:kern w:val="0"/>
          <w:szCs w:val="28"/>
        </w:rPr>
      </w:pPr>
      <w:r>
        <w:rPr>
          <w:kern w:val="0"/>
          <w:szCs w:val="28"/>
        </w:rPr>
        <w:br w:type="page"/>
      </w:r>
    </w:p>
    <w:p w14:paraId="0EEA5EA6" w14:textId="273251D3" w:rsidR="00F334E9" w:rsidRPr="00C22D39" w:rsidRDefault="00F334E9" w:rsidP="0061356C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0"/>
        <w:jc w:val="both"/>
        <w:rPr>
          <w:kern w:val="0"/>
          <w:szCs w:val="28"/>
        </w:rPr>
      </w:pPr>
      <w:r w:rsidRPr="00C22D39">
        <w:rPr>
          <w:kern w:val="0"/>
          <w:szCs w:val="28"/>
        </w:rPr>
        <w:lastRenderedPageBreak/>
        <w:t>一桶</w:t>
      </w:r>
      <w:r w:rsidRPr="00C22D39">
        <w:rPr>
          <w:kern w:val="0"/>
          <w:szCs w:val="28"/>
        </w:rPr>
        <w:t>25.48</w:t>
      </w:r>
      <w:r w:rsidRPr="00C22D39">
        <w:rPr>
          <w:kern w:val="0"/>
          <w:szCs w:val="28"/>
        </w:rPr>
        <w:t>公升的沙拉油，每</w:t>
      </w:r>
      <w:r w:rsidRPr="00C22D39">
        <w:rPr>
          <w:kern w:val="0"/>
          <w:szCs w:val="28"/>
        </w:rPr>
        <w:t>2.4</w:t>
      </w:r>
      <w:r w:rsidRPr="00C22D39">
        <w:rPr>
          <w:kern w:val="0"/>
          <w:szCs w:val="28"/>
        </w:rPr>
        <w:t>公升裝成一瓶，裝滿</w:t>
      </w:r>
      <w:r w:rsidRPr="00C22D39">
        <w:rPr>
          <w:kern w:val="0"/>
          <w:szCs w:val="28"/>
        </w:rPr>
        <w:t>10</w:t>
      </w:r>
      <w:r w:rsidRPr="00C22D39">
        <w:rPr>
          <w:kern w:val="0"/>
          <w:szCs w:val="28"/>
        </w:rPr>
        <w:t>瓶後，還剩下</w:t>
      </w:r>
      <w:r w:rsidR="00C22D39" w:rsidRPr="00C22D39">
        <w:rPr>
          <w:kern w:val="0"/>
          <w:szCs w:val="28"/>
        </w:rPr>
        <w:br/>
      </w:r>
      <w:r w:rsidRPr="00C22D39">
        <w:rPr>
          <w:kern w:val="0"/>
          <w:szCs w:val="28"/>
        </w:rPr>
        <w:t>一瓶沒有裝滿。請問還需要多少公升的沙拉油，才能將剩下那一瓶裝滿？</w:t>
      </w:r>
    </w:p>
    <w:p w14:paraId="31FFADD4" w14:textId="1072BFC6" w:rsidR="00F334E9" w:rsidRPr="00C22D39" w:rsidRDefault="00F73242" w:rsidP="005F27FA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①</w:t>
      </w:r>
      <w:r w:rsidR="00F334E9" w:rsidRPr="00C22D39">
        <w:rPr>
          <w:szCs w:val="28"/>
        </w:rPr>
        <w:t xml:space="preserve"> </w:t>
      </w:r>
      <w:r w:rsidR="00F334E9" w:rsidRPr="00C22D39">
        <w:rPr>
          <w:kern w:val="0"/>
          <w:szCs w:val="28"/>
        </w:rPr>
        <w:t>14.8</w:t>
      </w:r>
    </w:p>
    <w:p w14:paraId="3E1B0B58" w14:textId="33CDA30F" w:rsidR="00DE5BF4" w:rsidRPr="00C22D39" w:rsidRDefault="00F73242" w:rsidP="005F27FA">
      <w:pPr>
        <w:pStyle w:val="ad"/>
        <w:widowControl/>
        <w:spacing w:beforeLines="40" w:before="152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②</w:t>
      </w:r>
      <w:r w:rsidR="00DE5BF4" w:rsidRPr="00C22D39">
        <w:rPr>
          <w:szCs w:val="28"/>
        </w:rPr>
        <w:t xml:space="preserve"> </w:t>
      </w:r>
      <w:r w:rsidR="00F334E9" w:rsidRPr="00C22D39">
        <w:rPr>
          <w:kern w:val="0"/>
          <w:szCs w:val="28"/>
        </w:rPr>
        <w:t>1.48</w:t>
      </w:r>
    </w:p>
    <w:p w14:paraId="6169B504" w14:textId="34C92777" w:rsidR="00DE5BF4" w:rsidRPr="00C22D39" w:rsidRDefault="00F73242" w:rsidP="005F27FA">
      <w:pPr>
        <w:pStyle w:val="ad"/>
        <w:widowControl/>
        <w:spacing w:beforeLines="40" w:before="152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③</w:t>
      </w:r>
      <w:r w:rsidR="00DE5BF4" w:rsidRPr="00C22D39">
        <w:rPr>
          <w:szCs w:val="28"/>
        </w:rPr>
        <w:t xml:space="preserve"> </w:t>
      </w:r>
      <w:r w:rsidR="00F334E9" w:rsidRPr="00C22D39">
        <w:rPr>
          <w:kern w:val="0"/>
          <w:szCs w:val="28"/>
        </w:rPr>
        <w:t>0.92</w:t>
      </w:r>
    </w:p>
    <w:p w14:paraId="0947EB3E" w14:textId="3D8B86EE" w:rsidR="00F334E9" w:rsidRPr="00C22D39" w:rsidRDefault="00F73242" w:rsidP="005F27FA">
      <w:pPr>
        <w:pStyle w:val="ad"/>
        <w:widowControl/>
        <w:spacing w:beforeLines="40" w:before="152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④</w:t>
      </w:r>
      <w:r w:rsidR="00DE5BF4" w:rsidRPr="00C22D39">
        <w:rPr>
          <w:szCs w:val="28"/>
        </w:rPr>
        <w:t xml:space="preserve"> </w:t>
      </w:r>
      <w:r w:rsidR="00F334E9" w:rsidRPr="00C22D39">
        <w:rPr>
          <w:kern w:val="0"/>
          <w:szCs w:val="28"/>
        </w:rPr>
        <w:t>0.4</w:t>
      </w:r>
    </w:p>
    <w:p w14:paraId="27184F24" w14:textId="2CA0335B" w:rsidR="00F334E9" w:rsidRDefault="00F334E9" w:rsidP="00F334E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18DF0579" w14:textId="3EE1BD83" w:rsidR="00C22D39" w:rsidRDefault="00C22D39" w:rsidP="00F334E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75301A29" w14:textId="5168935A" w:rsidR="00C22D39" w:rsidRDefault="00C22D39" w:rsidP="00F334E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33E9B24C" w14:textId="2769D5D8" w:rsidR="00C22D39" w:rsidRDefault="00C22D39" w:rsidP="00F334E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223D76D8" w14:textId="2B04F8DD" w:rsidR="00C22D39" w:rsidRDefault="00C22D39" w:rsidP="00F334E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78CBF931" w14:textId="77777777" w:rsidR="00C22D39" w:rsidRPr="00C22D39" w:rsidRDefault="00C22D39" w:rsidP="00F334E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6AA0D298" w14:textId="77777777" w:rsidR="00F334E9" w:rsidRPr="00C22D39" w:rsidRDefault="00F334E9" w:rsidP="00F334E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67291716" w14:textId="260B63D3" w:rsidR="00F334E9" w:rsidRPr="00C22D39" w:rsidRDefault="00F334E9" w:rsidP="00504C7B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0"/>
        <w:jc w:val="both"/>
        <w:rPr>
          <w:kern w:val="0"/>
          <w:szCs w:val="28"/>
        </w:rPr>
      </w:pPr>
      <w:r w:rsidRPr="00C22D39">
        <w:rPr>
          <w:kern w:val="0"/>
          <w:szCs w:val="28"/>
        </w:rPr>
        <w:t>「一塊蛋糕重</w:t>
      </w:r>
      <w:r w:rsidRPr="00C22D39">
        <w:rPr>
          <w:kern w:val="0"/>
          <w:szCs w:val="28"/>
        </w:rPr>
        <w:t>65</w:t>
      </w:r>
      <w:r w:rsidRPr="00C22D39">
        <w:rPr>
          <w:kern w:val="0"/>
          <w:szCs w:val="28"/>
        </w:rPr>
        <w:t>公克，其中油脂佔</w:t>
      </w:r>
      <w:r w:rsidR="00D05DE6">
        <w:rPr>
          <w:rFonts w:hint="eastAsia"/>
          <w:kern w:val="0"/>
          <w:szCs w:val="28"/>
        </w:rPr>
        <w:t xml:space="preserve"> </w:t>
      </w:r>
      <w:r w:rsidR="00C22D39" w:rsidRPr="00C22D39">
        <w:rPr>
          <w:position w:val="-28"/>
        </w:rPr>
        <w:object w:dxaOrig="400" w:dyaOrig="720" w14:anchorId="6E420252">
          <v:shape id="_x0000_i1034" type="#_x0000_t75" style="width:20.35pt;height:36.35pt" o:ole="">
            <v:imagedata r:id="rId38" o:title=""/>
          </v:shape>
          <o:OLEObject Type="Embed" ProgID="Equation.DSMT4" ShapeID="_x0000_i1034" DrawAspect="Content" ObjectID="_1777787775" r:id="rId39"/>
        </w:object>
      </w:r>
      <w:r w:rsidRPr="00C22D39">
        <w:rPr>
          <w:kern w:val="0"/>
          <w:szCs w:val="28"/>
        </w:rPr>
        <w:t>，</w:t>
      </w:r>
      <w:r w:rsidRPr="00C22D39">
        <w:rPr>
          <w:kern w:val="0"/>
          <w:szCs w:val="28"/>
          <w:u w:val="single"/>
        </w:rPr>
        <w:t>樂樂</w:t>
      </w:r>
      <w:r w:rsidRPr="00C22D39">
        <w:rPr>
          <w:kern w:val="0"/>
          <w:szCs w:val="28"/>
        </w:rPr>
        <w:t>吃了</w:t>
      </w:r>
      <w:r w:rsidR="00D05DE6">
        <w:rPr>
          <w:rFonts w:hint="eastAsia"/>
          <w:kern w:val="0"/>
          <w:szCs w:val="28"/>
        </w:rPr>
        <w:t xml:space="preserve"> </w:t>
      </w:r>
      <w:r w:rsidR="00C22D39" w:rsidRPr="00C22D39">
        <w:rPr>
          <w:position w:val="-26"/>
        </w:rPr>
        <w:object w:dxaOrig="360" w:dyaOrig="700" w14:anchorId="0AF70B34">
          <v:shape id="_x0000_i1035" type="#_x0000_t75" style="width:17.45pt;height:34.9pt" o:ole="">
            <v:imagedata r:id="rId40" o:title=""/>
          </v:shape>
          <o:OLEObject Type="Embed" ProgID="Equation.DSMT4" ShapeID="_x0000_i1035" DrawAspect="Content" ObjectID="_1777787776" r:id="rId41"/>
        </w:object>
      </w:r>
      <w:r w:rsidR="00D05DE6">
        <w:t xml:space="preserve"> </w:t>
      </w:r>
      <w:r w:rsidRPr="00C22D39">
        <w:rPr>
          <w:kern w:val="0"/>
          <w:szCs w:val="28"/>
        </w:rPr>
        <w:t>塊蛋糕，</w:t>
      </w:r>
      <w:r w:rsidR="00C22D39" w:rsidRPr="00C22D39">
        <w:rPr>
          <w:kern w:val="0"/>
          <w:szCs w:val="28"/>
        </w:rPr>
        <w:br/>
      </w:r>
      <w:r w:rsidRPr="00C22D39">
        <w:rPr>
          <w:kern w:val="0"/>
          <w:szCs w:val="28"/>
        </w:rPr>
        <w:t>他吃進多少公克的油脂？」下列哪個算式能算出正確的答案？</w:t>
      </w:r>
    </w:p>
    <w:p w14:paraId="576B365C" w14:textId="69731663" w:rsidR="00F334E9" w:rsidRPr="00C22D39" w:rsidRDefault="00F73242" w:rsidP="005F27FA">
      <w:pPr>
        <w:spacing w:beforeLines="40" w:before="152"/>
        <w:ind w:leftChars="100" w:left="280" w:firstLineChars="100" w:firstLine="280"/>
        <w:jc w:val="both"/>
      </w:pPr>
      <w:r>
        <w:rPr>
          <w:rFonts w:ascii="新細明體" w:eastAsia="新細明體" w:hAnsi="新細明體" w:cs="新細明體" w:hint="eastAsia"/>
          <w:szCs w:val="28"/>
        </w:rPr>
        <w:t>①</w:t>
      </w:r>
      <w:r w:rsidR="00F334E9" w:rsidRPr="00C22D39">
        <w:rPr>
          <w:szCs w:val="28"/>
        </w:rPr>
        <w:t xml:space="preserve"> </w:t>
      </w:r>
      <w:r w:rsidR="00F334E9" w:rsidRPr="00C22D39">
        <w:rPr>
          <w:position w:val="-28"/>
        </w:rPr>
        <w:object w:dxaOrig="1420" w:dyaOrig="720" w14:anchorId="7B4349DB">
          <v:shape id="_x0000_i1036" type="#_x0000_t75" style="width:71.25pt;height:36.35pt" o:ole="">
            <v:imagedata r:id="rId42" o:title=""/>
          </v:shape>
          <o:OLEObject Type="Embed" ProgID="Equation.DSMT4" ShapeID="_x0000_i1036" DrawAspect="Content" ObjectID="_1777787777" r:id="rId43"/>
        </w:object>
      </w:r>
    </w:p>
    <w:p w14:paraId="06605924" w14:textId="4735C2A4" w:rsidR="00DE5BF4" w:rsidRPr="00C22D39" w:rsidRDefault="00F73242" w:rsidP="005F27FA">
      <w:pPr>
        <w:pStyle w:val="ad"/>
        <w:widowControl/>
        <w:spacing w:beforeLines="40" w:before="152"/>
        <w:ind w:left="560"/>
        <w:jc w:val="both"/>
      </w:pPr>
      <w:r>
        <w:rPr>
          <w:rFonts w:ascii="新細明體" w:eastAsia="新細明體" w:hAnsi="新細明體" w:cs="新細明體" w:hint="eastAsia"/>
          <w:szCs w:val="28"/>
        </w:rPr>
        <w:t>②</w:t>
      </w:r>
      <w:r w:rsidR="00DE5BF4" w:rsidRPr="00C22D39">
        <w:rPr>
          <w:szCs w:val="28"/>
        </w:rPr>
        <w:t xml:space="preserve"> </w:t>
      </w:r>
      <w:r w:rsidR="00F334E9" w:rsidRPr="00C22D39">
        <w:rPr>
          <w:position w:val="-28"/>
        </w:rPr>
        <w:object w:dxaOrig="1440" w:dyaOrig="720" w14:anchorId="589E2845">
          <v:shape id="_x0000_i1037" type="#_x0000_t75" style="width:1in;height:36.35pt" o:ole="">
            <v:imagedata r:id="rId44" o:title=""/>
          </v:shape>
          <o:OLEObject Type="Embed" ProgID="Equation.DSMT4" ShapeID="_x0000_i1037" DrawAspect="Content" ObjectID="_1777787778" r:id="rId45"/>
        </w:object>
      </w:r>
    </w:p>
    <w:p w14:paraId="42AA4B68" w14:textId="1114A8C4" w:rsidR="00DE5BF4" w:rsidRPr="00C22D39" w:rsidRDefault="00F73242" w:rsidP="005F27FA">
      <w:pPr>
        <w:pStyle w:val="ad"/>
        <w:widowControl/>
        <w:spacing w:beforeLines="40" w:before="152"/>
        <w:ind w:left="560"/>
        <w:jc w:val="both"/>
      </w:pPr>
      <w:r>
        <w:rPr>
          <w:rFonts w:ascii="新細明體" w:eastAsia="新細明體" w:hAnsi="新細明體" w:cs="新細明體" w:hint="eastAsia"/>
          <w:szCs w:val="28"/>
        </w:rPr>
        <w:t>③</w:t>
      </w:r>
      <w:r w:rsidR="00DE5BF4" w:rsidRPr="00C22D39">
        <w:rPr>
          <w:szCs w:val="28"/>
        </w:rPr>
        <w:t xml:space="preserve"> </w:t>
      </w:r>
      <w:r w:rsidR="00F334E9" w:rsidRPr="00C22D39">
        <w:rPr>
          <w:position w:val="-28"/>
        </w:rPr>
        <w:object w:dxaOrig="1440" w:dyaOrig="720" w14:anchorId="1F2D6DB9">
          <v:shape id="_x0000_i1038" type="#_x0000_t75" style="width:1in;height:36.35pt" o:ole="">
            <v:imagedata r:id="rId46" o:title=""/>
          </v:shape>
          <o:OLEObject Type="Embed" ProgID="Equation.DSMT4" ShapeID="_x0000_i1038" DrawAspect="Content" ObjectID="_1777787779" r:id="rId47"/>
        </w:object>
      </w:r>
    </w:p>
    <w:p w14:paraId="2E67986F" w14:textId="7CED2F99" w:rsidR="00C22D39" w:rsidRPr="00C22D39" w:rsidRDefault="00F73242" w:rsidP="005F27FA">
      <w:pPr>
        <w:pStyle w:val="ad"/>
        <w:widowControl/>
        <w:spacing w:beforeLines="40" w:before="152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④</w:t>
      </w:r>
      <w:r w:rsidR="00DE5BF4" w:rsidRPr="00C22D39">
        <w:rPr>
          <w:szCs w:val="28"/>
        </w:rPr>
        <w:t xml:space="preserve"> </w:t>
      </w:r>
      <w:r w:rsidR="00F334E9" w:rsidRPr="00C22D39">
        <w:rPr>
          <w:position w:val="-28"/>
        </w:rPr>
        <w:object w:dxaOrig="1460" w:dyaOrig="720" w14:anchorId="05D1E44B">
          <v:shape id="_x0000_i1039" type="#_x0000_t75" style="width:72.75pt;height:36.35pt" o:ole="">
            <v:imagedata r:id="rId48" o:title=""/>
          </v:shape>
          <o:OLEObject Type="Embed" ProgID="Equation.DSMT4" ShapeID="_x0000_i1039" DrawAspect="Content" ObjectID="_1777787780" r:id="rId49"/>
        </w:object>
      </w:r>
    </w:p>
    <w:p w14:paraId="66211D42" w14:textId="77777777" w:rsidR="00D05DE6" w:rsidRDefault="00D05DE6">
      <w:pPr>
        <w:widowControl/>
        <w:rPr>
          <w:kern w:val="0"/>
          <w:szCs w:val="28"/>
        </w:rPr>
      </w:pPr>
      <w:r>
        <w:rPr>
          <w:kern w:val="0"/>
          <w:szCs w:val="28"/>
        </w:rPr>
        <w:br w:type="page"/>
      </w:r>
    </w:p>
    <w:p w14:paraId="00824E97" w14:textId="3C2B59CF" w:rsidR="00F334E9" w:rsidRPr="00C22D39" w:rsidRDefault="00F334E9" w:rsidP="004156D5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0"/>
        <w:jc w:val="both"/>
        <w:rPr>
          <w:kern w:val="0"/>
          <w:szCs w:val="28"/>
        </w:rPr>
      </w:pPr>
      <w:r w:rsidRPr="00C22D39">
        <w:rPr>
          <w:kern w:val="0"/>
          <w:szCs w:val="28"/>
        </w:rPr>
        <w:lastRenderedPageBreak/>
        <w:t>爺爺有一塊長</w:t>
      </w:r>
      <w:r w:rsidRPr="00C22D39">
        <w:rPr>
          <w:kern w:val="0"/>
          <w:szCs w:val="28"/>
        </w:rPr>
        <w:t>150</w:t>
      </w:r>
      <w:r w:rsidRPr="00C22D39">
        <w:rPr>
          <w:kern w:val="0"/>
          <w:szCs w:val="28"/>
        </w:rPr>
        <w:t>公尺、寬</w:t>
      </w:r>
      <w:r w:rsidRPr="00C22D39">
        <w:rPr>
          <w:kern w:val="0"/>
          <w:szCs w:val="28"/>
        </w:rPr>
        <w:t>120</w:t>
      </w:r>
      <w:r w:rsidRPr="00C22D39">
        <w:rPr>
          <w:kern w:val="0"/>
          <w:szCs w:val="28"/>
        </w:rPr>
        <w:t>公尺的長方形土地。在其中建一座邊長</w:t>
      </w:r>
      <w:r w:rsidR="00C22D39" w:rsidRPr="00C22D39">
        <w:rPr>
          <w:kern w:val="0"/>
          <w:szCs w:val="28"/>
        </w:rPr>
        <w:br/>
      </w:r>
      <w:r w:rsidRPr="00C22D39">
        <w:rPr>
          <w:kern w:val="0"/>
          <w:szCs w:val="28"/>
        </w:rPr>
        <w:t>10</w:t>
      </w:r>
      <w:r w:rsidRPr="00C22D39">
        <w:rPr>
          <w:kern w:val="0"/>
          <w:szCs w:val="28"/>
        </w:rPr>
        <w:t>公尺的正方形涼亭，剩下的面積是多少公頃多少公畝？</w:t>
      </w:r>
      <w:r w:rsidR="00C22D39" w:rsidRPr="00C22D39">
        <w:rPr>
          <w:kern w:val="0"/>
          <w:szCs w:val="28"/>
        </w:rPr>
        <w:br/>
      </w:r>
      <w:r w:rsidRPr="00C22D39">
        <w:rPr>
          <w:kern w:val="0"/>
          <w:szCs w:val="28"/>
        </w:rPr>
        <w:t>(1</w:t>
      </w:r>
      <w:r w:rsidRPr="00C22D39">
        <w:rPr>
          <w:kern w:val="0"/>
          <w:szCs w:val="28"/>
        </w:rPr>
        <w:t>公頃</w:t>
      </w:r>
      <w:r w:rsidRPr="00C22D39">
        <w:rPr>
          <w:kern w:val="0"/>
          <w:szCs w:val="28"/>
        </w:rPr>
        <w:t>=100</w:t>
      </w:r>
      <w:r w:rsidRPr="00C22D39">
        <w:rPr>
          <w:kern w:val="0"/>
          <w:szCs w:val="28"/>
        </w:rPr>
        <w:t>公畝，</w:t>
      </w:r>
      <w:r w:rsidRPr="00C22D39">
        <w:rPr>
          <w:kern w:val="0"/>
          <w:szCs w:val="28"/>
        </w:rPr>
        <w:t>1</w:t>
      </w:r>
      <w:r w:rsidRPr="00C22D39">
        <w:rPr>
          <w:kern w:val="0"/>
          <w:szCs w:val="28"/>
        </w:rPr>
        <w:t>公畝</w:t>
      </w:r>
      <w:r w:rsidRPr="00C22D39">
        <w:rPr>
          <w:kern w:val="0"/>
          <w:szCs w:val="28"/>
        </w:rPr>
        <w:t>=100</w:t>
      </w:r>
      <w:r w:rsidRPr="00C22D39">
        <w:rPr>
          <w:kern w:val="0"/>
          <w:szCs w:val="28"/>
        </w:rPr>
        <w:t>平方公尺</w:t>
      </w:r>
      <w:r w:rsidRPr="00C22D39">
        <w:rPr>
          <w:kern w:val="0"/>
          <w:szCs w:val="28"/>
        </w:rPr>
        <w:t>)</w:t>
      </w:r>
    </w:p>
    <w:p w14:paraId="4760CB78" w14:textId="3E0D9B27" w:rsidR="00F334E9" w:rsidRPr="00C22D39" w:rsidRDefault="00F73242" w:rsidP="005F27FA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①</w:t>
      </w:r>
      <w:r w:rsidR="00F334E9" w:rsidRPr="00C22D39">
        <w:rPr>
          <w:szCs w:val="28"/>
        </w:rPr>
        <w:t xml:space="preserve"> </w:t>
      </w:r>
      <w:r w:rsidR="00F334E9" w:rsidRPr="00C22D39">
        <w:rPr>
          <w:kern w:val="0"/>
          <w:szCs w:val="28"/>
        </w:rPr>
        <w:t>179</w:t>
      </w:r>
      <w:r w:rsidR="00F334E9" w:rsidRPr="00C22D39">
        <w:rPr>
          <w:kern w:val="0"/>
          <w:szCs w:val="28"/>
        </w:rPr>
        <w:t>公頃</w:t>
      </w:r>
      <w:r w:rsidR="00F334E9" w:rsidRPr="00C22D39">
        <w:rPr>
          <w:kern w:val="0"/>
          <w:szCs w:val="28"/>
        </w:rPr>
        <w:t>0</w:t>
      </w:r>
      <w:r w:rsidR="00F334E9" w:rsidRPr="00C22D39">
        <w:rPr>
          <w:kern w:val="0"/>
          <w:szCs w:val="28"/>
        </w:rPr>
        <w:t>公畝</w:t>
      </w:r>
    </w:p>
    <w:p w14:paraId="5217CCEC" w14:textId="5F6F2D3A" w:rsidR="00DE5BF4" w:rsidRPr="00C22D39" w:rsidRDefault="00F73242" w:rsidP="005F27FA">
      <w:pPr>
        <w:pStyle w:val="ad"/>
        <w:widowControl/>
        <w:spacing w:beforeLines="40" w:before="152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②</w:t>
      </w:r>
      <w:r w:rsidR="00DE5BF4" w:rsidRPr="00C22D39">
        <w:rPr>
          <w:szCs w:val="28"/>
        </w:rPr>
        <w:t xml:space="preserve"> </w:t>
      </w:r>
      <w:r w:rsidR="00F334E9" w:rsidRPr="00C22D39">
        <w:rPr>
          <w:kern w:val="0"/>
          <w:szCs w:val="28"/>
        </w:rPr>
        <w:t>17</w:t>
      </w:r>
      <w:r w:rsidR="00F334E9" w:rsidRPr="00C22D39">
        <w:rPr>
          <w:kern w:val="0"/>
          <w:szCs w:val="28"/>
        </w:rPr>
        <w:t>公頃</w:t>
      </w:r>
      <w:r w:rsidR="00F334E9" w:rsidRPr="00C22D39">
        <w:rPr>
          <w:kern w:val="0"/>
          <w:szCs w:val="28"/>
        </w:rPr>
        <w:t>90</w:t>
      </w:r>
      <w:r w:rsidR="00F334E9" w:rsidRPr="00C22D39">
        <w:rPr>
          <w:kern w:val="0"/>
          <w:szCs w:val="28"/>
        </w:rPr>
        <w:t>公畝</w:t>
      </w:r>
    </w:p>
    <w:p w14:paraId="55E6815A" w14:textId="384D230A" w:rsidR="00DE5BF4" w:rsidRPr="00C22D39" w:rsidRDefault="00F73242" w:rsidP="005F27FA">
      <w:pPr>
        <w:pStyle w:val="ad"/>
        <w:widowControl/>
        <w:spacing w:beforeLines="40" w:before="152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③</w:t>
      </w:r>
      <w:r w:rsidR="00DE5BF4" w:rsidRPr="00C22D39">
        <w:rPr>
          <w:szCs w:val="28"/>
        </w:rPr>
        <w:t xml:space="preserve"> </w:t>
      </w:r>
      <w:r w:rsidR="00F334E9" w:rsidRPr="00C22D39">
        <w:rPr>
          <w:kern w:val="0"/>
          <w:szCs w:val="28"/>
        </w:rPr>
        <w:t>17</w:t>
      </w:r>
      <w:r w:rsidR="00F334E9" w:rsidRPr="00C22D39">
        <w:rPr>
          <w:kern w:val="0"/>
          <w:szCs w:val="28"/>
        </w:rPr>
        <w:t>公頃</w:t>
      </w:r>
      <w:r w:rsidR="00F334E9" w:rsidRPr="00C22D39">
        <w:rPr>
          <w:kern w:val="0"/>
          <w:szCs w:val="28"/>
        </w:rPr>
        <w:t>9</w:t>
      </w:r>
      <w:r w:rsidR="00F334E9" w:rsidRPr="00C22D39">
        <w:rPr>
          <w:kern w:val="0"/>
          <w:szCs w:val="28"/>
        </w:rPr>
        <w:t>公畝</w:t>
      </w:r>
    </w:p>
    <w:p w14:paraId="24F775F0" w14:textId="10D13F7F" w:rsidR="00F334E9" w:rsidRPr="00C22D39" w:rsidRDefault="00F73242" w:rsidP="005F27FA">
      <w:pPr>
        <w:pStyle w:val="ad"/>
        <w:widowControl/>
        <w:spacing w:beforeLines="40" w:before="152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④</w:t>
      </w:r>
      <w:r w:rsidR="00DE5BF4" w:rsidRPr="00C22D39">
        <w:rPr>
          <w:szCs w:val="28"/>
        </w:rPr>
        <w:t xml:space="preserve"> </w:t>
      </w:r>
      <w:r w:rsidR="00F334E9" w:rsidRPr="00C22D39">
        <w:rPr>
          <w:kern w:val="0"/>
          <w:szCs w:val="28"/>
        </w:rPr>
        <w:t>1</w:t>
      </w:r>
      <w:r w:rsidR="00F334E9" w:rsidRPr="00C22D39">
        <w:rPr>
          <w:kern w:val="0"/>
          <w:szCs w:val="28"/>
        </w:rPr>
        <w:t>公頃</w:t>
      </w:r>
      <w:r w:rsidR="00F334E9" w:rsidRPr="00C22D39">
        <w:rPr>
          <w:kern w:val="0"/>
          <w:szCs w:val="28"/>
        </w:rPr>
        <w:t>79</w:t>
      </w:r>
      <w:r w:rsidR="00F334E9" w:rsidRPr="00C22D39">
        <w:rPr>
          <w:kern w:val="0"/>
          <w:szCs w:val="28"/>
        </w:rPr>
        <w:t>公畝</w:t>
      </w:r>
    </w:p>
    <w:p w14:paraId="44744FDB" w14:textId="77777777" w:rsidR="00F334E9" w:rsidRPr="00C22D39" w:rsidRDefault="00F334E9" w:rsidP="00F334E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3D284BF7" w14:textId="27759FD4" w:rsidR="00F334E9" w:rsidRDefault="00F334E9" w:rsidP="00F334E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66815005" w14:textId="12B60B77" w:rsidR="00C22D39" w:rsidRDefault="00C22D39" w:rsidP="00F334E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6CE28F32" w14:textId="4A9C6F7E" w:rsidR="00C22D39" w:rsidRDefault="00C22D39" w:rsidP="00F334E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6E6E1833" w14:textId="77777777" w:rsidR="00C22D39" w:rsidRDefault="00C22D39" w:rsidP="00F334E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1A979ED9" w14:textId="45B5AC9E" w:rsidR="00C22D39" w:rsidRDefault="00C22D39" w:rsidP="00F334E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65AC15AB" w14:textId="15C82D05" w:rsidR="00C22D39" w:rsidRDefault="00C22D39" w:rsidP="00F334E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3B73E1DF" w14:textId="77777777" w:rsidR="00C22D39" w:rsidRPr="00C22D39" w:rsidRDefault="00C22D39" w:rsidP="00F334E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4D129E3E" w14:textId="77777777" w:rsidR="00C22D39" w:rsidRPr="00C22D39" w:rsidRDefault="00F334E9" w:rsidP="00C22D39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0"/>
        <w:jc w:val="both"/>
        <w:rPr>
          <w:kern w:val="0"/>
          <w:szCs w:val="28"/>
        </w:rPr>
      </w:pPr>
      <w:r w:rsidRPr="00C22D39">
        <w:rPr>
          <w:kern w:val="0"/>
          <w:szCs w:val="28"/>
        </w:rPr>
        <w:t>臺灣</w:t>
      </w:r>
      <w:r w:rsidRPr="00C22D39">
        <w:rPr>
          <w:kern w:val="0"/>
          <w:szCs w:val="28"/>
          <w:u w:val="single"/>
        </w:rPr>
        <w:t>高鐵</w:t>
      </w:r>
      <w:r w:rsidRPr="00C22D39">
        <w:rPr>
          <w:kern w:val="0"/>
          <w:szCs w:val="28"/>
        </w:rPr>
        <w:t>最高時速可達</w:t>
      </w:r>
      <w:r w:rsidRPr="00C22D39">
        <w:rPr>
          <w:kern w:val="0"/>
          <w:szCs w:val="28"/>
        </w:rPr>
        <w:t>300</w:t>
      </w:r>
      <w:r w:rsidRPr="00C22D39">
        <w:rPr>
          <w:kern w:val="0"/>
          <w:szCs w:val="28"/>
        </w:rPr>
        <w:t>公里。</w:t>
      </w:r>
      <w:r w:rsidR="00C22D39" w:rsidRPr="00C22D39">
        <w:rPr>
          <w:kern w:val="0"/>
          <w:szCs w:val="28"/>
        </w:rPr>
        <w:br/>
      </w:r>
      <w:r w:rsidRPr="00C22D39">
        <w:rPr>
          <w:kern w:val="0"/>
          <w:szCs w:val="28"/>
        </w:rPr>
        <w:t>換成分速是</w:t>
      </w:r>
      <w:r w:rsidRPr="00C22D39">
        <w:rPr>
          <w:i/>
          <w:kern w:val="0"/>
          <w:szCs w:val="28"/>
        </w:rPr>
        <w:t>a</w:t>
      </w:r>
      <w:r w:rsidRPr="00C22D39">
        <w:rPr>
          <w:kern w:val="0"/>
          <w:szCs w:val="28"/>
        </w:rPr>
        <w:t>公尺，換成秒速是</w:t>
      </w:r>
      <w:r w:rsidRPr="00C22D39">
        <w:rPr>
          <w:kern w:val="0"/>
          <w:szCs w:val="28"/>
        </w:rPr>
        <w:t>b</w:t>
      </w:r>
      <w:r w:rsidRPr="00C22D39">
        <w:rPr>
          <w:kern w:val="0"/>
          <w:szCs w:val="28"/>
        </w:rPr>
        <w:t>公尺，請問</w:t>
      </w:r>
      <w:r w:rsidR="00C22D39" w:rsidRPr="00C22D39">
        <w:rPr>
          <w:position w:val="-6"/>
        </w:rPr>
        <w:object w:dxaOrig="820" w:dyaOrig="300" w14:anchorId="022D29E0">
          <v:shape id="_x0000_i1040" type="#_x0000_t75" style="width:41.45pt;height:15.25pt" o:ole="">
            <v:imagedata r:id="rId50" o:title=""/>
          </v:shape>
          <o:OLEObject Type="Embed" ProgID="Equation.DSMT4" ShapeID="_x0000_i1040" DrawAspect="Content" ObjectID="_1777787781" r:id="rId51"/>
        </w:object>
      </w:r>
      <w:r w:rsidRPr="00C22D39">
        <w:rPr>
          <w:kern w:val="0"/>
          <w:szCs w:val="28"/>
        </w:rPr>
        <w:t>？</w:t>
      </w:r>
    </w:p>
    <w:p w14:paraId="6050E78F" w14:textId="20C33701" w:rsidR="00F334E9" w:rsidRPr="00C22D39" w:rsidRDefault="00F73242" w:rsidP="005F27FA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①</w:t>
      </w:r>
      <w:r w:rsidR="00F334E9" w:rsidRPr="00C22D39">
        <w:rPr>
          <w:szCs w:val="28"/>
        </w:rPr>
        <w:t xml:space="preserve"> </w:t>
      </w:r>
      <w:r w:rsidR="00F334E9" w:rsidRPr="00C22D39">
        <w:rPr>
          <w:kern w:val="0"/>
          <w:szCs w:val="28"/>
        </w:rPr>
        <w:t>60</w:t>
      </w:r>
    </w:p>
    <w:p w14:paraId="55661231" w14:textId="3E96FE8D" w:rsidR="00DE5BF4" w:rsidRPr="00C22D39" w:rsidRDefault="00F73242" w:rsidP="005F27FA">
      <w:pPr>
        <w:pStyle w:val="ad"/>
        <w:widowControl/>
        <w:spacing w:beforeLines="40" w:before="152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②</w:t>
      </w:r>
      <w:r w:rsidR="00DE5BF4" w:rsidRPr="00C22D39">
        <w:rPr>
          <w:szCs w:val="28"/>
        </w:rPr>
        <w:t xml:space="preserve"> </w:t>
      </w:r>
      <w:r w:rsidR="00F334E9" w:rsidRPr="00C22D39">
        <w:rPr>
          <w:kern w:val="0"/>
          <w:szCs w:val="28"/>
        </w:rPr>
        <w:t>3600</w:t>
      </w:r>
    </w:p>
    <w:p w14:paraId="06DE7D47" w14:textId="55713DF0" w:rsidR="00DE5BF4" w:rsidRPr="00C22D39" w:rsidRDefault="00F73242" w:rsidP="00AA2B68">
      <w:pPr>
        <w:pStyle w:val="ad"/>
        <w:widowControl/>
        <w:spacing w:beforeLines="20" w:before="76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③</w:t>
      </w:r>
      <w:r w:rsidR="00DE5BF4" w:rsidRPr="00C22D39">
        <w:rPr>
          <w:szCs w:val="28"/>
        </w:rPr>
        <w:t xml:space="preserve"> </w:t>
      </w:r>
      <w:r w:rsidR="00DE5BF4" w:rsidRPr="00C22D39">
        <w:rPr>
          <w:position w:val="-28"/>
        </w:rPr>
        <w:object w:dxaOrig="380" w:dyaOrig="720" w14:anchorId="20A53B96">
          <v:shape id="_x0000_i1041" type="#_x0000_t75" style="width:18.2pt;height:36.35pt" o:ole="">
            <v:imagedata r:id="rId52" o:title=""/>
          </v:shape>
          <o:OLEObject Type="Embed" ProgID="Equation.DSMT4" ShapeID="_x0000_i1041" DrawAspect="Content" ObjectID="_1777787782" r:id="rId53"/>
        </w:object>
      </w:r>
    </w:p>
    <w:p w14:paraId="7C73B1B5" w14:textId="5A82F27E" w:rsidR="00C22D39" w:rsidRPr="00C22D39" w:rsidRDefault="00F73242" w:rsidP="00AA2B68">
      <w:pPr>
        <w:pStyle w:val="ad"/>
        <w:widowControl/>
        <w:spacing w:beforeLines="20" w:before="76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④</w:t>
      </w:r>
      <w:r w:rsidR="00DE5BF4" w:rsidRPr="00C22D39">
        <w:rPr>
          <w:szCs w:val="28"/>
        </w:rPr>
        <w:t xml:space="preserve"> </w:t>
      </w:r>
      <w:r w:rsidR="00DE5BF4" w:rsidRPr="00C22D39">
        <w:rPr>
          <w:position w:val="-28"/>
        </w:rPr>
        <w:object w:dxaOrig="660" w:dyaOrig="720" w14:anchorId="67ED3824">
          <v:shape id="_x0000_i1042" type="#_x0000_t75" style="width:33.45pt;height:36.35pt" o:ole="">
            <v:imagedata r:id="rId54" o:title=""/>
          </v:shape>
          <o:OLEObject Type="Embed" ProgID="Equation.DSMT4" ShapeID="_x0000_i1042" DrawAspect="Content" ObjectID="_1777787783" r:id="rId55"/>
        </w:object>
      </w:r>
    </w:p>
    <w:p w14:paraId="3E304332" w14:textId="77777777" w:rsidR="00D05DE6" w:rsidRDefault="00D05DE6">
      <w:pPr>
        <w:widowControl/>
        <w:rPr>
          <w:kern w:val="0"/>
          <w:szCs w:val="28"/>
        </w:rPr>
      </w:pPr>
      <w:r>
        <w:rPr>
          <w:kern w:val="0"/>
          <w:szCs w:val="28"/>
        </w:rPr>
        <w:br w:type="page"/>
      </w:r>
    </w:p>
    <w:p w14:paraId="684B6F52" w14:textId="1469E985" w:rsidR="00F334E9" w:rsidRPr="00C22D39" w:rsidRDefault="00F334E9" w:rsidP="00BA340E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0"/>
        <w:jc w:val="both"/>
        <w:rPr>
          <w:kern w:val="0"/>
          <w:szCs w:val="28"/>
        </w:rPr>
      </w:pPr>
      <w:r w:rsidRPr="00C22D39">
        <w:rPr>
          <w:kern w:val="0"/>
          <w:szCs w:val="28"/>
        </w:rPr>
        <w:lastRenderedPageBreak/>
        <w:t>有一個半徑為</w:t>
      </w:r>
      <w:r w:rsidRPr="00C22D39">
        <w:rPr>
          <w:kern w:val="0"/>
          <w:szCs w:val="28"/>
        </w:rPr>
        <w:t>10</w:t>
      </w:r>
      <w:r w:rsidRPr="00C22D39">
        <w:rPr>
          <w:kern w:val="0"/>
          <w:szCs w:val="28"/>
        </w:rPr>
        <w:t>公分的圓，如果圓面積是</w:t>
      </w:r>
      <w:r w:rsidRPr="00C22D39">
        <w:rPr>
          <w:i/>
          <w:kern w:val="0"/>
          <w:szCs w:val="28"/>
        </w:rPr>
        <w:t>a</w:t>
      </w:r>
      <w:r w:rsidRPr="00C22D39">
        <w:rPr>
          <w:kern w:val="0"/>
          <w:szCs w:val="28"/>
        </w:rPr>
        <w:t>平方公分，周長是</w:t>
      </w:r>
      <w:r w:rsidRPr="00C22D39">
        <w:rPr>
          <w:i/>
          <w:kern w:val="0"/>
          <w:szCs w:val="28"/>
        </w:rPr>
        <w:t>b</w:t>
      </w:r>
      <w:r w:rsidRPr="00C22D39">
        <w:rPr>
          <w:kern w:val="0"/>
          <w:szCs w:val="28"/>
        </w:rPr>
        <w:t>公分，</w:t>
      </w:r>
      <w:r w:rsidR="00C22D39" w:rsidRPr="00C22D39">
        <w:rPr>
          <w:kern w:val="0"/>
          <w:szCs w:val="28"/>
        </w:rPr>
        <w:br/>
      </w:r>
      <w:r w:rsidRPr="00C22D39">
        <w:rPr>
          <w:kern w:val="0"/>
          <w:szCs w:val="28"/>
        </w:rPr>
        <w:t>請問</w:t>
      </w:r>
      <w:r w:rsidRPr="00C22D39">
        <w:rPr>
          <w:i/>
          <w:kern w:val="0"/>
          <w:szCs w:val="28"/>
        </w:rPr>
        <w:t>a</w:t>
      </w:r>
      <w:r w:rsidRPr="00C22D39">
        <w:rPr>
          <w:kern w:val="0"/>
          <w:szCs w:val="28"/>
        </w:rPr>
        <w:t>是</w:t>
      </w:r>
      <w:r w:rsidRPr="00C22D39">
        <w:rPr>
          <w:i/>
          <w:kern w:val="0"/>
          <w:szCs w:val="28"/>
        </w:rPr>
        <w:t>b</w:t>
      </w:r>
      <w:r w:rsidRPr="00C22D39">
        <w:rPr>
          <w:kern w:val="0"/>
          <w:szCs w:val="28"/>
        </w:rPr>
        <w:t>的多少倍？</w:t>
      </w:r>
    </w:p>
    <w:p w14:paraId="45C98242" w14:textId="3ADD7789" w:rsidR="00F334E9" w:rsidRPr="00C22D39" w:rsidRDefault="00F73242" w:rsidP="005F27FA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①</w:t>
      </w:r>
      <w:r w:rsidR="00F334E9" w:rsidRPr="00C22D39">
        <w:rPr>
          <w:szCs w:val="28"/>
        </w:rPr>
        <w:t xml:space="preserve"> </w:t>
      </w:r>
      <w:r w:rsidR="00F334E9" w:rsidRPr="00C22D39">
        <w:rPr>
          <w:kern w:val="0"/>
          <w:szCs w:val="28"/>
        </w:rPr>
        <w:t>5</w:t>
      </w:r>
    </w:p>
    <w:p w14:paraId="0E2E24C3" w14:textId="22A889E2" w:rsidR="00DE5BF4" w:rsidRPr="00C22D39" w:rsidRDefault="00F73242" w:rsidP="005F27FA">
      <w:pPr>
        <w:pStyle w:val="ad"/>
        <w:widowControl/>
        <w:spacing w:beforeLines="40" w:before="152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②</w:t>
      </w:r>
      <w:r w:rsidR="00DE5BF4" w:rsidRPr="00C22D39">
        <w:rPr>
          <w:szCs w:val="28"/>
        </w:rPr>
        <w:t xml:space="preserve"> </w:t>
      </w:r>
      <w:r w:rsidR="00F334E9" w:rsidRPr="00C22D39">
        <w:rPr>
          <w:kern w:val="0"/>
          <w:szCs w:val="28"/>
        </w:rPr>
        <w:t>10</w:t>
      </w:r>
    </w:p>
    <w:p w14:paraId="7A198581" w14:textId="6F42F5E3" w:rsidR="00DE5BF4" w:rsidRPr="00C22D39" w:rsidRDefault="00F73242" w:rsidP="005F27FA">
      <w:pPr>
        <w:pStyle w:val="ad"/>
        <w:widowControl/>
        <w:spacing w:beforeLines="40" w:before="152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③</w:t>
      </w:r>
      <w:r w:rsidR="00DE5BF4" w:rsidRPr="00C22D39">
        <w:rPr>
          <w:szCs w:val="28"/>
        </w:rPr>
        <w:t xml:space="preserve"> </w:t>
      </w:r>
      <w:r w:rsidR="00F334E9" w:rsidRPr="00C22D39">
        <w:rPr>
          <w:kern w:val="0"/>
          <w:szCs w:val="28"/>
        </w:rPr>
        <w:t>20</w:t>
      </w:r>
    </w:p>
    <w:p w14:paraId="16EDC152" w14:textId="79570DA4" w:rsidR="00F334E9" w:rsidRPr="00C22D39" w:rsidRDefault="00F73242" w:rsidP="005F27FA">
      <w:pPr>
        <w:pStyle w:val="ad"/>
        <w:widowControl/>
        <w:spacing w:beforeLines="40" w:before="152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④</w:t>
      </w:r>
      <w:r w:rsidR="00DE5BF4" w:rsidRPr="00C22D39">
        <w:rPr>
          <w:szCs w:val="28"/>
        </w:rPr>
        <w:t xml:space="preserve"> </w:t>
      </w:r>
      <w:r w:rsidR="00F334E9" w:rsidRPr="00C22D39">
        <w:rPr>
          <w:kern w:val="0"/>
          <w:szCs w:val="28"/>
        </w:rPr>
        <w:t>31.4</w:t>
      </w:r>
    </w:p>
    <w:p w14:paraId="3A1E1805" w14:textId="4E993613" w:rsidR="00F334E9" w:rsidRDefault="00F334E9" w:rsidP="00F334E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66BC43EE" w14:textId="37EB0D74" w:rsidR="00D05DE6" w:rsidRDefault="00D05DE6" w:rsidP="00F334E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4F6FFF78" w14:textId="77777777" w:rsidR="00D05DE6" w:rsidRPr="00C22D39" w:rsidRDefault="00D05DE6" w:rsidP="00F334E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2F8C3842" w14:textId="6B9CCF54" w:rsidR="00F334E9" w:rsidRDefault="00F334E9" w:rsidP="00F334E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79CAB376" w14:textId="7053B013" w:rsidR="00C22D39" w:rsidRDefault="00C22D39" w:rsidP="00F334E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5596ACA2" w14:textId="106993B4" w:rsidR="00C22D39" w:rsidRDefault="00C22D39" w:rsidP="00F334E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3D54137E" w14:textId="5D7C9DF7" w:rsidR="00C22D39" w:rsidRDefault="00C22D39" w:rsidP="00F334E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331FDF25" w14:textId="4782145D" w:rsidR="00F334E9" w:rsidRPr="00C22D39" w:rsidRDefault="00F334E9" w:rsidP="00E57E64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0"/>
        <w:jc w:val="both"/>
        <w:rPr>
          <w:kern w:val="0"/>
          <w:szCs w:val="28"/>
        </w:rPr>
      </w:pPr>
      <w:r w:rsidRPr="00C22D39">
        <w:rPr>
          <w:kern w:val="0"/>
          <w:szCs w:val="28"/>
        </w:rPr>
        <w:t>在一個內部邊長為</w:t>
      </w:r>
      <w:r w:rsidRPr="00C22D39">
        <w:rPr>
          <w:kern w:val="0"/>
          <w:szCs w:val="28"/>
        </w:rPr>
        <w:t>20</w:t>
      </w:r>
      <w:r w:rsidRPr="00C22D39">
        <w:rPr>
          <w:kern w:val="0"/>
          <w:szCs w:val="28"/>
        </w:rPr>
        <w:t>公分的正方體容器裡，放入一塊鉛塊後，</w:t>
      </w:r>
      <w:r w:rsidR="00C22D39" w:rsidRPr="00C22D39">
        <w:rPr>
          <w:kern w:val="0"/>
          <w:szCs w:val="28"/>
        </w:rPr>
        <w:br/>
      </w:r>
      <w:r w:rsidRPr="00C22D39">
        <w:rPr>
          <w:kern w:val="0"/>
          <w:szCs w:val="28"/>
        </w:rPr>
        <w:t>注入一些水淹沒鉛塊，此時水面高度是</w:t>
      </w:r>
      <w:r w:rsidRPr="00C22D39">
        <w:rPr>
          <w:kern w:val="0"/>
          <w:szCs w:val="28"/>
        </w:rPr>
        <w:t>12</w:t>
      </w:r>
      <w:r w:rsidRPr="00C22D39">
        <w:rPr>
          <w:kern w:val="0"/>
          <w:szCs w:val="28"/>
        </w:rPr>
        <w:t>公分。</w:t>
      </w:r>
      <w:r w:rsidR="00C22D39" w:rsidRPr="00C22D39">
        <w:rPr>
          <w:kern w:val="0"/>
          <w:szCs w:val="28"/>
        </w:rPr>
        <w:br/>
      </w:r>
      <w:r w:rsidRPr="00C22D39">
        <w:rPr>
          <w:kern w:val="0"/>
          <w:szCs w:val="28"/>
        </w:rPr>
        <w:t>之後再放入一塊相同的鉛塊，讓鉛塊也沉入水中，水面高度上升至</w:t>
      </w:r>
      <w:r w:rsidRPr="00C22D39">
        <w:rPr>
          <w:kern w:val="0"/>
          <w:szCs w:val="28"/>
        </w:rPr>
        <w:t>15</w:t>
      </w:r>
      <w:r w:rsidRPr="00C22D39">
        <w:rPr>
          <w:kern w:val="0"/>
          <w:szCs w:val="28"/>
        </w:rPr>
        <w:t>公分。請問此時容器裡有多少毫升的水？</w:t>
      </w:r>
    </w:p>
    <w:p w14:paraId="3599E315" w14:textId="699EFE6A" w:rsidR="00F334E9" w:rsidRPr="00C22D39" w:rsidRDefault="00F73242" w:rsidP="005F27FA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①</w:t>
      </w:r>
      <w:r w:rsidR="00F334E9" w:rsidRPr="00C22D39">
        <w:rPr>
          <w:szCs w:val="28"/>
        </w:rPr>
        <w:t xml:space="preserve"> </w:t>
      </w:r>
      <w:r w:rsidR="00F334E9" w:rsidRPr="00C22D39">
        <w:rPr>
          <w:kern w:val="0"/>
          <w:szCs w:val="28"/>
        </w:rPr>
        <w:t>6000</w:t>
      </w:r>
    </w:p>
    <w:p w14:paraId="17037496" w14:textId="4014B18A" w:rsidR="00DE5BF4" w:rsidRPr="00C22D39" w:rsidRDefault="00F73242" w:rsidP="005F27FA">
      <w:pPr>
        <w:pStyle w:val="ad"/>
        <w:widowControl/>
        <w:spacing w:beforeLines="40" w:before="152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②</w:t>
      </w:r>
      <w:r w:rsidR="00DE5BF4" w:rsidRPr="00C22D39">
        <w:rPr>
          <w:szCs w:val="28"/>
        </w:rPr>
        <w:t xml:space="preserve"> </w:t>
      </w:r>
      <w:r w:rsidR="00F334E9" w:rsidRPr="00C22D39">
        <w:rPr>
          <w:kern w:val="0"/>
          <w:szCs w:val="28"/>
        </w:rPr>
        <w:t>4800</w:t>
      </w:r>
    </w:p>
    <w:p w14:paraId="6CBA46D0" w14:textId="07976D4A" w:rsidR="00DE5BF4" w:rsidRPr="00C22D39" w:rsidRDefault="00F73242" w:rsidP="005F27FA">
      <w:pPr>
        <w:pStyle w:val="ad"/>
        <w:widowControl/>
        <w:spacing w:beforeLines="40" w:before="152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③</w:t>
      </w:r>
      <w:r w:rsidR="00DE5BF4" w:rsidRPr="00C22D39">
        <w:rPr>
          <w:szCs w:val="28"/>
        </w:rPr>
        <w:t xml:space="preserve"> </w:t>
      </w:r>
      <w:r w:rsidR="00F334E9" w:rsidRPr="00C22D39">
        <w:rPr>
          <w:kern w:val="0"/>
          <w:szCs w:val="28"/>
        </w:rPr>
        <w:t>3600</w:t>
      </w:r>
    </w:p>
    <w:p w14:paraId="348923D1" w14:textId="46BDFB9D" w:rsidR="00F334E9" w:rsidRPr="00C22D39" w:rsidRDefault="00F73242" w:rsidP="005F27FA">
      <w:pPr>
        <w:pStyle w:val="ad"/>
        <w:widowControl/>
        <w:spacing w:beforeLines="40" w:before="152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④</w:t>
      </w:r>
      <w:r w:rsidR="00DE5BF4" w:rsidRPr="00C22D39">
        <w:rPr>
          <w:szCs w:val="28"/>
        </w:rPr>
        <w:t xml:space="preserve"> </w:t>
      </w:r>
      <w:r w:rsidR="00F334E9" w:rsidRPr="00C22D39">
        <w:rPr>
          <w:kern w:val="0"/>
          <w:szCs w:val="28"/>
        </w:rPr>
        <w:t>1200</w:t>
      </w:r>
    </w:p>
    <w:p w14:paraId="0C2FD701" w14:textId="79015F38" w:rsidR="00D05DE6" w:rsidRDefault="00D05DE6">
      <w:pPr>
        <w:widowControl/>
        <w:rPr>
          <w:kern w:val="0"/>
          <w:szCs w:val="28"/>
        </w:rPr>
      </w:pPr>
      <w:r>
        <w:rPr>
          <w:kern w:val="0"/>
          <w:szCs w:val="28"/>
        </w:rPr>
        <w:br w:type="page"/>
      </w:r>
    </w:p>
    <w:p w14:paraId="1C2436EC" w14:textId="77777777" w:rsidR="00C22D39" w:rsidRPr="00C22D39" w:rsidRDefault="00F334E9" w:rsidP="00C22D39">
      <w:pPr>
        <w:pStyle w:val="ad"/>
        <w:widowControl/>
        <w:numPr>
          <w:ilvl w:val="0"/>
          <w:numId w:val="42"/>
        </w:numPr>
        <w:ind w:leftChars="0"/>
        <w:jc w:val="both"/>
        <w:rPr>
          <w:kern w:val="0"/>
          <w:szCs w:val="28"/>
        </w:rPr>
      </w:pPr>
      <w:r w:rsidRPr="00C22D39">
        <w:rPr>
          <w:kern w:val="0"/>
          <w:szCs w:val="28"/>
        </w:rPr>
        <w:lastRenderedPageBreak/>
        <w:t>有一個半徑</w:t>
      </w:r>
      <w:r w:rsidRPr="00C22D39">
        <w:rPr>
          <w:kern w:val="0"/>
          <w:szCs w:val="28"/>
        </w:rPr>
        <w:t>50</w:t>
      </w:r>
      <w:r w:rsidRPr="00C22D39">
        <w:rPr>
          <w:kern w:val="0"/>
          <w:szCs w:val="28"/>
        </w:rPr>
        <w:t>公分的圓。圓周長和半徑長的比值是多少？</w:t>
      </w:r>
      <w:r w:rsidR="00C22D39" w:rsidRPr="00C22D39">
        <w:rPr>
          <w:kern w:val="0"/>
          <w:szCs w:val="28"/>
        </w:rPr>
        <w:br/>
      </w:r>
      <w:r w:rsidRPr="00C22D39">
        <w:rPr>
          <w:kern w:val="0"/>
          <w:szCs w:val="28"/>
        </w:rPr>
        <w:t>(</w:t>
      </w:r>
      <w:r w:rsidR="00C22D39" w:rsidRPr="00C22D39">
        <w:rPr>
          <w:position w:val="-10"/>
        </w:rPr>
        <w:object w:dxaOrig="1600" w:dyaOrig="360" w14:anchorId="2897F227">
          <v:shape id="_x0000_i1043" type="#_x0000_t75" style="width:80pt;height:17.45pt" o:ole="">
            <v:imagedata r:id="rId24" o:title=""/>
          </v:shape>
          <o:OLEObject Type="Embed" ProgID="Equation.DSMT4" ShapeID="_x0000_i1043" DrawAspect="Content" ObjectID="_1777787784" r:id="rId56"/>
        </w:object>
      </w:r>
      <w:r w:rsidRPr="00C22D39">
        <w:rPr>
          <w:kern w:val="0"/>
          <w:szCs w:val="28"/>
        </w:rPr>
        <w:t>)</w:t>
      </w:r>
    </w:p>
    <w:p w14:paraId="446E5E21" w14:textId="0D6B785D" w:rsidR="00F334E9" w:rsidRPr="00C22D39" w:rsidRDefault="00F73242" w:rsidP="005F27FA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①</w:t>
      </w:r>
      <w:r w:rsidR="00F334E9" w:rsidRPr="00C22D39">
        <w:rPr>
          <w:szCs w:val="28"/>
        </w:rPr>
        <w:t xml:space="preserve"> </w:t>
      </w:r>
      <w:r w:rsidR="00F334E9" w:rsidRPr="00C22D39">
        <w:rPr>
          <w:kern w:val="0"/>
          <w:szCs w:val="28"/>
        </w:rPr>
        <w:t>2</w:t>
      </w:r>
    </w:p>
    <w:p w14:paraId="4A2C9165" w14:textId="1E3C0DDC" w:rsidR="00DE5BF4" w:rsidRPr="00C22D39" w:rsidRDefault="00F73242" w:rsidP="005F27FA">
      <w:pPr>
        <w:pStyle w:val="ad"/>
        <w:widowControl/>
        <w:spacing w:beforeLines="40" w:before="152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②</w:t>
      </w:r>
      <w:r w:rsidR="00DE5BF4" w:rsidRPr="00C22D39">
        <w:rPr>
          <w:szCs w:val="28"/>
        </w:rPr>
        <w:t xml:space="preserve"> </w:t>
      </w:r>
      <w:r w:rsidR="00F334E9" w:rsidRPr="00C22D39">
        <w:rPr>
          <w:kern w:val="0"/>
          <w:szCs w:val="28"/>
        </w:rPr>
        <w:t>1.5</w:t>
      </w:r>
      <w:r w:rsidR="005120E8">
        <w:rPr>
          <w:rFonts w:hint="eastAsia"/>
          <w:kern w:val="0"/>
          <w:szCs w:val="28"/>
        </w:rPr>
        <w:t>7</w:t>
      </w:r>
      <w:bookmarkStart w:id="1" w:name="_GoBack"/>
      <w:bookmarkEnd w:id="1"/>
    </w:p>
    <w:p w14:paraId="203BA7F2" w14:textId="116E7732" w:rsidR="00DE5BF4" w:rsidRPr="00C22D39" w:rsidRDefault="00F73242" w:rsidP="005F27FA">
      <w:pPr>
        <w:pStyle w:val="ad"/>
        <w:widowControl/>
        <w:spacing w:beforeLines="40" w:before="152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③</w:t>
      </w:r>
      <w:r w:rsidR="00DE5BF4" w:rsidRPr="00C22D39">
        <w:rPr>
          <w:szCs w:val="28"/>
        </w:rPr>
        <w:t xml:space="preserve"> </w:t>
      </w:r>
      <w:r w:rsidR="00F334E9" w:rsidRPr="00C22D39">
        <w:rPr>
          <w:kern w:val="0"/>
          <w:szCs w:val="28"/>
        </w:rPr>
        <w:t>3.14</w:t>
      </w:r>
    </w:p>
    <w:p w14:paraId="48D99523" w14:textId="6EE50424" w:rsidR="00F334E9" w:rsidRPr="00C22D39" w:rsidRDefault="00F73242" w:rsidP="005F27FA">
      <w:pPr>
        <w:pStyle w:val="ad"/>
        <w:widowControl/>
        <w:spacing w:beforeLines="40" w:before="152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④</w:t>
      </w:r>
      <w:r w:rsidR="00DE5BF4" w:rsidRPr="00C22D39">
        <w:rPr>
          <w:szCs w:val="28"/>
        </w:rPr>
        <w:t xml:space="preserve"> </w:t>
      </w:r>
      <w:r w:rsidR="00F334E9" w:rsidRPr="00C22D39">
        <w:rPr>
          <w:kern w:val="0"/>
          <w:szCs w:val="28"/>
        </w:rPr>
        <w:t>6.28</w:t>
      </w:r>
    </w:p>
    <w:p w14:paraId="5E3B368E" w14:textId="77777777" w:rsidR="00F334E9" w:rsidRPr="00C22D39" w:rsidRDefault="00F334E9" w:rsidP="00F334E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1F92A419" w14:textId="57AE1325" w:rsidR="00C22D39" w:rsidRDefault="00C22D39" w:rsidP="00F334E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4C2157E5" w14:textId="3635C3C9" w:rsidR="00C22D39" w:rsidRDefault="00C22D39" w:rsidP="00F334E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47A4B675" w14:textId="77777777" w:rsidR="00C22D39" w:rsidRPr="00C22D39" w:rsidRDefault="00C22D39" w:rsidP="00F334E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0669C344" w14:textId="285A61BF" w:rsidR="00F334E9" w:rsidRPr="00C22D39" w:rsidRDefault="00C22D39" w:rsidP="009A7D88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0"/>
        <w:jc w:val="both"/>
        <w:rPr>
          <w:kern w:val="0"/>
          <w:szCs w:val="28"/>
        </w:rPr>
      </w:pPr>
      <w:r w:rsidRPr="00C22D39">
        <w:rPr>
          <w:position w:val="-28"/>
        </w:rPr>
        <w:object w:dxaOrig="1160" w:dyaOrig="720" w14:anchorId="7576F3B0">
          <v:shape id="_x0000_i1044" type="#_x0000_t75" style="width:58.2pt;height:36.35pt" o:ole="">
            <v:imagedata r:id="rId57" o:title=""/>
          </v:shape>
          <o:OLEObject Type="Embed" ProgID="Equation.DSMT4" ShapeID="_x0000_i1044" DrawAspect="Content" ObjectID="_1777787785" r:id="rId58"/>
        </w:object>
      </w:r>
      <w:r w:rsidR="00F334E9" w:rsidRPr="00C22D39">
        <w:rPr>
          <w:kern w:val="0"/>
          <w:szCs w:val="28"/>
        </w:rPr>
        <w:t>，</w:t>
      </w:r>
      <w:r w:rsidRPr="00C22D39">
        <w:rPr>
          <w:position w:val="-28"/>
        </w:rPr>
        <w:object w:dxaOrig="1140" w:dyaOrig="720" w14:anchorId="7E9EA3F0">
          <v:shape id="_x0000_i1045" type="#_x0000_t75" style="width:56.75pt;height:36.35pt" o:ole="">
            <v:imagedata r:id="rId59" o:title=""/>
          </v:shape>
          <o:OLEObject Type="Embed" ProgID="Equation.DSMT4" ShapeID="_x0000_i1045" DrawAspect="Content" ObjectID="_1777787786" r:id="rId60"/>
        </w:object>
      </w:r>
      <w:r w:rsidR="00F334E9" w:rsidRPr="00C22D39">
        <w:rPr>
          <w:kern w:val="0"/>
          <w:szCs w:val="28"/>
        </w:rPr>
        <w:t>。請問</w:t>
      </w:r>
      <w:r w:rsidRPr="00C22D39">
        <w:rPr>
          <w:position w:val="-4"/>
        </w:rPr>
        <w:object w:dxaOrig="920" w:dyaOrig="279" w14:anchorId="655F475A">
          <v:shape id="_x0000_i1046" type="#_x0000_t75" style="width:45.8pt;height:14.55pt" o:ole="">
            <v:imagedata r:id="rId61" o:title=""/>
          </v:shape>
          <o:OLEObject Type="Embed" ProgID="Equation.DSMT4" ShapeID="_x0000_i1046" DrawAspect="Content" ObjectID="_1777787787" r:id="rId62"/>
        </w:object>
      </w:r>
      <w:r w:rsidR="00F334E9" w:rsidRPr="00C22D39">
        <w:rPr>
          <w:kern w:val="0"/>
          <w:szCs w:val="28"/>
        </w:rPr>
        <w:t>？</w:t>
      </w:r>
    </w:p>
    <w:p w14:paraId="50DCD5CF" w14:textId="5339B0A1" w:rsidR="00F334E9" w:rsidRPr="00C22D39" w:rsidRDefault="00F73242" w:rsidP="005F27FA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①</w:t>
      </w:r>
      <w:r w:rsidR="00F334E9" w:rsidRPr="00C22D39">
        <w:rPr>
          <w:szCs w:val="28"/>
        </w:rPr>
        <w:t xml:space="preserve"> </w:t>
      </w:r>
      <w:r w:rsidR="00F334E9" w:rsidRPr="00C22D39">
        <w:rPr>
          <w:position w:val="-28"/>
        </w:rPr>
        <w:object w:dxaOrig="240" w:dyaOrig="720" w14:anchorId="39A0D27F">
          <v:shape id="_x0000_i1047" type="#_x0000_t75" style="width:12.35pt;height:36.35pt" o:ole="">
            <v:imagedata r:id="rId63" o:title=""/>
          </v:shape>
          <o:OLEObject Type="Embed" ProgID="Equation.DSMT4" ShapeID="_x0000_i1047" DrawAspect="Content" ObjectID="_1777787788" r:id="rId64"/>
        </w:object>
      </w:r>
    </w:p>
    <w:p w14:paraId="72CB995E" w14:textId="447ED76A" w:rsidR="00DE5BF4" w:rsidRPr="00C22D39" w:rsidRDefault="00F73242" w:rsidP="00473044">
      <w:pPr>
        <w:pStyle w:val="ad"/>
        <w:widowControl/>
        <w:spacing w:beforeLines="20" w:before="76"/>
        <w:ind w:left="560"/>
        <w:jc w:val="both"/>
      </w:pPr>
      <w:r>
        <w:rPr>
          <w:rFonts w:ascii="新細明體" w:eastAsia="新細明體" w:hAnsi="新細明體" w:cs="新細明體" w:hint="eastAsia"/>
          <w:szCs w:val="28"/>
        </w:rPr>
        <w:t>②</w:t>
      </w:r>
      <w:r w:rsidR="00DE5BF4" w:rsidRPr="00C22D39">
        <w:rPr>
          <w:szCs w:val="28"/>
        </w:rPr>
        <w:t xml:space="preserve"> </w:t>
      </w:r>
      <w:r w:rsidR="00F334E9" w:rsidRPr="00C22D39">
        <w:rPr>
          <w:position w:val="-26"/>
        </w:rPr>
        <w:object w:dxaOrig="260" w:dyaOrig="700" w14:anchorId="0D619633">
          <v:shape id="_x0000_i1048" type="#_x0000_t75" style="width:13.1pt;height:34.9pt" o:ole="">
            <v:imagedata r:id="rId65" o:title=""/>
          </v:shape>
          <o:OLEObject Type="Embed" ProgID="Equation.DSMT4" ShapeID="_x0000_i1048" DrawAspect="Content" ObjectID="_1777787789" r:id="rId66"/>
        </w:object>
      </w:r>
    </w:p>
    <w:p w14:paraId="1DBA6B2E" w14:textId="7B0C3692" w:rsidR="00DE5BF4" w:rsidRPr="00C22D39" w:rsidRDefault="00F73242" w:rsidP="005F27FA">
      <w:pPr>
        <w:pStyle w:val="ad"/>
        <w:widowControl/>
        <w:spacing w:beforeLines="40" w:before="152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③</w:t>
      </w:r>
      <w:r w:rsidR="00DE5BF4" w:rsidRPr="00C22D39">
        <w:rPr>
          <w:szCs w:val="28"/>
        </w:rPr>
        <w:t xml:space="preserve"> </w:t>
      </w:r>
      <w:r w:rsidR="00F334E9" w:rsidRPr="00C22D39">
        <w:rPr>
          <w:kern w:val="0"/>
          <w:szCs w:val="28"/>
        </w:rPr>
        <w:t>2</w:t>
      </w:r>
    </w:p>
    <w:p w14:paraId="0FB6BEB1" w14:textId="4BCAF06A" w:rsidR="00F334E9" w:rsidRPr="00C22D39" w:rsidRDefault="00F73242" w:rsidP="005F27FA">
      <w:pPr>
        <w:pStyle w:val="ad"/>
        <w:widowControl/>
        <w:spacing w:beforeLines="40" w:before="152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④</w:t>
      </w:r>
      <w:r w:rsidR="00DE5BF4" w:rsidRPr="00C22D39">
        <w:rPr>
          <w:szCs w:val="28"/>
        </w:rPr>
        <w:t xml:space="preserve"> </w:t>
      </w:r>
      <w:r w:rsidR="00F334E9" w:rsidRPr="00C22D39">
        <w:rPr>
          <w:kern w:val="0"/>
          <w:szCs w:val="28"/>
        </w:rPr>
        <w:t>3</w:t>
      </w:r>
    </w:p>
    <w:p w14:paraId="1D96F3AD" w14:textId="430EF629" w:rsidR="00C22D39" w:rsidRDefault="00C22D39" w:rsidP="00F334E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30065338" w14:textId="7DB35A64" w:rsidR="00C22D39" w:rsidRDefault="00C22D39" w:rsidP="00F334E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649FA05E" w14:textId="5AD821AB" w:rsidR="00C22D39" w:rsidRDefault="00C22D39" w:rsidP="00F334E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30909010" w14:textId="77777777" w:rsidR="00C22D39" w:rsidRPr="00C22D39" w:rsidRDefault="00C22D39" w:rsidP="00F334E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6C74F1B3" w14:textId="175B7064" w:rsidR="00F334E9" w:rsidRPr="00C22D39" w:rsidRDefault="00F334E9" w:rsidP="00D53146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0"/>
        <w:jc w:val="both"/>
        <w:rPr>
          <w:kern w:val="0"/>
          <w:szCs w:val="28"/>
        </w:rPr>
      </w:pPr>
      <w:r w:rsidRPr="00C22D39">
        <w:rPr>
          <w:kern w:val="0"/>
          <w:szCs w:val="28"/>
        </w:rPr>
        <w:t>邊長</w:t>
      </w:r>
      <w:r w:rsidRPr="00C22D39">
        <w:rPr>
          <w:kern w:val="0"/>
          <w:szCs w:val="28"/>
        </w:rPr>
        <w:t>10</w:t>
      </w:r>
      <w:r w:rsidRPr="00C22D39">
        <w:rPr>
          <w:kern w:val="0"/>
          <w:szCs w:val="28"/>
        </w:rPr>
        <w:t>公分的正方形甲面積為</w:t>
      </w:r>
      <w:r w:rsidRPr="00C22D39">
        <w:rPr>
          <w:kern w:val="0"/>
          <w:szCs w:val="28"/>
        </w:rPr>
        <w:t>100</w:t>
      </w:r>
      <w:r w:rsidRPr="00C22D39">
        <w:rPr>
          <w:kern w:val="0"/>
          <w:szCs w:val="28"/>
        </w:rPr>
        <w:t>平方公分，</w:t>
      </w:r>
      <w:r w:rsidR="00C22D39" w:rsidRPr="00C22D39">
        <w:rPr>
          <w:kern w:val="0"/>
          <w:szCs w:val="28"/>
        </w:rPr>
        <w:br/>
      </w:r>
      <w:r w:rsidRPr="00C22D39">
        <w:rPr>
          <w:kern w:val="0"/>
          <w:szCs w:val="28"/>
        </w:rPr>
        <w:t>正方形乙是正方形甲的</w:t>
      </w:r>
      <w:r w:rsidR="00D45965">
        <w:rPr>
          <w:rFonts w:hint="eastAsia"/>
          <w:kern w:val="0"/>
          <w:szCs w:val="28"/>
        </w:rPr>
        <w:t xml:space="preserve"> </w:t>
      </w:r>
      <w:r w:rsidR="00C22D39" w:rsidRPr="00C22D39">
        <w:rPr>
          <w:position w:val="-26"/>
        </w:rPr>
        <w:object w:dxaOrig="260" w:dyaOrig="700" w14:anchorId="10230D46">
          <v:shape id="_x0000_i1049" type="#_x0000_t75" style="width:13.1pt;height:34.9pt" o:ole="">
            <v:imagedata r:id="rId65" o:title=""/>
          </v:shape>
          <o:OLEObject Type="Embed" ProgID="Equation.DSMT4" ShapeID="_x0000_i1049" DrawAspect="Content" ObjectID="_1777787790" r:id="rId67"/>
        </w:object>
      </w:r>
      <w:r w:rsidR="00D45965">
        <w:t xml:space="preserve"> </w:t>
      </w:r>
      <w:r w:rsidRPr="00C22D39">
        <w:rPr>
          <w:kern w:val="0"/>
          <w:szCs w:val="28"/>
        </w:rPr>
        <w:t>倍縮小圖。</w:t>
      </w:r>
      <w:r w:rsidR="00C22D39" w:rsidRPr="00C22D39">
        <w:rPr>
          <w:kern w:val="0"/>
          <w:szCs w:val="28"/>
        </w:rPr>
        <w:br/>
      </w:r>
      <w:r w:rsidRPr="00C22D39">
        <w:rPr>
          <w:kern w:val="0"/>
          <w:szCs w:val="28"/>
        </w:rPr>
        <w:t>正方形乙的面積為</w:t>
      </w:r>
      <w:r w:rsidRPr="00C22D39">
        <w:rPr>
          <w:i/>
          <w:kern w:val="0"/>
          <w:szCs w:val="28"/>
        </w:rPr>
        <w:t>A</w:t>
      </w:r>
      <w:r w:rsidRPr="00C22D39">
        <w:rPr>
          <w:kern w:val="0"/>
          <w:szCs w:val="28"/>
        </w:rPr>
        <w:t>平方公分，周長為</w:t>
      </w:r>
      <w:r w:rsidRPr="00C22D39">
        <w:rPr>
          <w:i/>
          <w:kern w:val="0"/>
          <w:szCs w:val="28"/>
        </w:rPr>
        <w:t>B</w:t>
      </w:r>
      <w:r w:rsidRPr="00C22D39">
        <w:rPr>
          <w:kern w:val="0"/>
          <w:szCs w:val="28"/>
        </w:rPr>
        <w:t>公分，請問下列敘述何者正確？</w:t>
      </w:r>
    </w:p>
    <w:p w14:paraId="4401458A" w14:textId="52233B2C" w:rsidR="00F334E9" w:rsidRPr="00C22D39" w:rsidRDefault="00F73242" w:rsidP="005F27FA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①</w:t>
      </w:r>
      <w:r w:rsidR="00F334E9" w:rsidRPr="00C22D39">
        <w:rPr>
          <w:szCs w:val="28"/>
        </w:rPr>
        <w:t xml:space="preserve"> </w:t>
      </w:r>
      <w:r w:rsidR="00F334E9" w:rsidRPr="00C22D39">
        <w:rPr>
          <w:i/>
          <w:szCs w:val="28"/>
        </w:rPr>
        <w:t>A</w:t>
      </w:r>
      <w:r w:rsidR="00473044">
        <w:rPr>
          <w:i/>
          <w:szCs w:val="28"/>
        </w:rPr>
        <w:t xml:space="preserve"> </w:t>
      </w:r>
      <w:r w:rsidR="00F334E9" w:rsidRPr="00C22D39">
        <w:rPr>
          <w:kern w:val="0"/>
          <w:szCs w:val="28"/>
        </w:rPr>
        <w:t>=</w:t>
      </w:r>
      <w:r w:rsidR="00473044">
        <w:rPr>
          <w:kern w:val="0"/>
          <w:szCs w:val="28"/>
        </w:rPr>
        <w:t xml:space="preserve"> </w:t>
      </w:r>
      <w:r w:rsidR="00F334E9" w:rsidRPr="00C22D39">
        <w:rPr>
          <w:kern w:val="0"/>
          <w:szCs w:val="28"/>
        </w:rPr>
        <w:t>25</w:t>
      </w:r>
      <w:r w:rsidR="00F334E9" w:rsidRPr="00C22D39">
        <w:rPr>
          <w:kern w:val="0"/>
          <w:szCs w:val="28"/>
        </w:rPr>
        <w:t>、</w:t>
      </w:r>
      <w:r w:rsidR="00F334E9" w:rsidRPr="00C22D39">
        <w:rPr>
          <w:i/>
          <w:kern w:val="0"/>
          <w:szCs w:val="28"/>
        </w:rPr>
        <w:t>B</w:t>
      </w:r>
      <w:r w:rsidR="00473044">
        <w:rPr>
          <w:i/>
          <w:kern w:val="0"/>
          <w:szCs w:val="28"/>
        </w:rPr>
        <w:t xml:space="preserve"> </w:t>
      </w:r>
      <w:r w:rsidR="00F334E9" w:rsidRPr="00C22D39">
        <w:rPr>
          <w:kern w:val="0"/>
          <w:szCs w:val="28"/>
        </w:rPr>
        <w:t>=</w:t>
      </w:r>
      <w:r w:rsidR="00473044">
        <w:rPr>
          <w:kern w:val="0"/>
          <w:szCs w:val="28"/>
        </w:rPr>
        <w:t xml:space="preserve"> </w:t>
      </w:r>
      <w:r w:rsidR="00F334E9" w:rsidRPr="00C22D39">
        <w:rPr>
          <w:kern w:val="0"/>
          <w:szCs w:val="28"/>
        </w:rPr>
        <w:t>40</w:t>
      </w:r>
    </w:p>
    <w:p w14:paraId="5F4745F7" w14:textId="27AB9DA5" w:rsidR="00F334E9" w:rsidRPr="00C22D39" w:rsidRDefault="00F73242" w:rsidP="005F27FA">
      <w:pPr>
        <w:pStyle w:val="ad"/>
        <w:widowControl/>
        <w:spacing w:beforeLines="40" w:before="152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②</w:t>
      </w:r>
      <w:r w:rsidR="00DE5BF4" w:rsidRPr="00C22D39">
        <w:rPr>
          <w:szCs w:val="28"/>
        </w:rPr>
        <w:t xml:space="preserve"> </w:t>
      </w:r>
      <w:r w:rsidR="00F334E9" w:rsidRPr="00C22D39">
        <w:rPr>
          <w:i/>
          <w:kern w:val="0"/>
          <w:szCs w:val="28"/>
        </w:rPr>
        <w:t>A</w:t>
      </w:r>
      <w:r w:rsidR="00473044">
        <w:rPr>
          <w:i/>
          <w:kern w:val="0"/>
          <w:szCs w:val="28"/>
        </w:rPr>
        <w:t xml:space="preserve"> </w:t>
      </w:r>
      <w:r w:rsidR="00F334E9" w:rsidRPr="00C22D39">
        <w:rPr>
          <w:kern w:val="0"/>
          <w:szCs w:val="28"/>
        </w:rPr>
        <w:t>=</w:t>
      </w:r>
      <w:r w:rsidR="00473044">
        <w:rPr>
          <w:kern w:val="0"/>
          <w:szCs w:val="28"/>
        </w:rPr>
        <w:t xml:space="preserve"> </w:t>
      </w:r>
      <w:r w:rsidR="00F334E9" w:rsidRPr="00C22D39">
        <w:rPr>
          <w:kern w:val="0"/>
          <w:szCs w:val="28"/>
        </w:rPr>
        <w:t>25</w:t>
      </w:r>
      <w:r w:rsidR="00F334E9" w:rsidRPr="00C22D39">
        <w:rPr>
          <w:kern w:val="0"/>
          <w:szCs w:val="28"/>
        </w:rPr>
        <w:t>、</w:t>
      </w:r>
      <w:r w:rsidR="00F334E9" w:rsidRPr="00C22D39">
        <w:rPr>
          <w:i/>
          <w:kern w:val="0"/>
          <w:szCs w:val="28"/>
        </w:rPr>
        <w:t>B</w:t>
      </w:r>
      <w:r w:rsidR="00473044">
        <w:rPr>
          <w:i/>
          <w:kern w:val="0"/>
          <w:szCs w:val="28"/>
        </w:rPr>
        <w:t xml:space="preserve"> </w:t>
      </w:r>
      <w:r w:rsidR="00F334E9" w:rsidRPr="00C22D39">
        <w:rPr>
          <w:kern w:val="0"/>
          <w:szCs w:val="28"/>
        </w:rPr>
        <w:t>=</w:t>
      </w:r>
      <w:r w:rsidR="00473044">
        <w:rPr>
          <w:kern w:val="0"/>
          <w:szCs w:val="28"/>
        </w:rPr>
        <w:t xml:space="preserve"> </w:t>
      </w:r>
      <w:r w:rsidR="00F334E9" w:rsidRPr="00C22D39">
        <w:rPr>
          <w:kern w:val="0"/>
          <w:szCs w:val="28"/>
        </w:rPr>
        <w:t>20</w:t>
      </w:r>
    </w:p>
    <w:p w14:paraId="1262D484" w14:textId="221ABF87" w:rsidR="00F334E9" w:rsidRPr="00C22D39" w:rsidRDefault="00F73242" w:rsidP="005F27FA">
      <w:pPr>
        <w:pStyle w:val="ad"/>
        <w:widowControl/>
        <w:spacing w:beforeLines="40" w:before="152"/>
        <w:ind w:left="56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③</w:t>
      </w:r>
      <w:r w:rsidR="00DE5BF4" w:rsidRPr="00C22D39">
        <w:rPr>
          <w:szCs w:val="28"/>
        </w:rPr>
        <w:t xml:space="preserve"> </w:t>
      </w:r>
      <w:r w:rsidR="00F334E9" w:rsidRPr="00C22D39">
        <w:rPr>
          <w:i/>
          <w:kern w:val="0"/>
          <w:szCs w:val="28"/>
        </w:rPr>
        <w:t>A</w:t>
      </w:r>
      <w:r w:rsidR="00473044">
        <w:rPr>
          <w:i/>
          <w:kern w:val="0"/>
          <w:szCs w:val="28"/>
        </w:rPr>
        <w:t xml:space="preserve"> </w:t>
      </w:r>
      <w:r w:rsidR="00F334E9" w:rsidRPr="00C22D39">
        <w:rPr>
          <w:kern w:val="0"/>
          <w:szCs w:val="28"/>
        </w:rPr>
        <w:t>=</w:t>
      </w:r>
      <w:r w:rsidR="00473044">
        <w:rPr>
          <w:kern w:val="0"/>
          <w:szCs w:val="28"/>
        </w:rPr>
        <w:t xml:space="preserve"> </w:t>
      </w:r>
      <w:r w:rsidR="00F334E9" w:rsidRPr="00C22D39">
        <w:rPr>
          <w:kern w:val="0"/>
          <w:szCs w:val="28"/>
        </w:rPr>
        <w:t>50</w:t>
      </w:r>
      <w:r w:rsidR="00F334E9" w:rsidRPr="00C22D39">
        <w:rPr>
          <w:kern w:val="0"/>
          <w:szCs w:val="28"/>
        </w:rPr>
        <w:t>、</w:t>
      </w:r>
      <w:r w:rsidR="00F334E9" w:rsidRPr="00C22D39">
        <w:rPr>
          <w:i/>
          <w:kern w:val="0"/>
          <w:szCs w:val="28"/>
        </w:rPr>
        <w:t>B</w:t>
      </w:r>
      <w:r w:rsidR="00473044">
        <w:rPr>
          <w:i/>
          <w:kern w:val="0"/>
          <w:szCs w:val="28"/>
        </w:rPr>
        <w:t xml:space="preserve"> </w:t>
      </w:r>
      <w:r w:rsidR="00F334E9" w:rsidRPr="00C22D39">
        <w:rPr>
          <w:kern w:val="0"/>
          <w:szCs w:val="28"/>
        </w:rPr>
        <w:t>=</w:t>
      </w:r>
      <w:r w:rsidR="00473044">
        <w:rPr>
          <w:kern w:val="0"/>
          <w:szCs w:val="28"/>
        </w:rPr>
        <w:t xml:space="preserve"> </w:t>
      </w:r>
      <w:r w:rsidR="00F334E9" w:rsidRPr="00C22D39">
        <w:rPr>
          <w:kern w:val="0"/>
          <w:szCs w:val="28"/>
        </w:rPr>
        <w:t>20</w:t>
      </w:r>
    </w:p>
    <w:p w14:paraId="01D81300" w14:textId="28D67E0F" w:rsidR="00330BDF" w:rsidRPr="00C22D39" w:rsidRDefault="00F73242" w:rsidP="005F27FA">
      <w:pPr>
        <w:pStyle w:val="ad"/>
        <w:widowControl/>
        <w:spacing w:beforeLines="40" w:before="152"/>
        <w:ind w:left="560"/>
        <w:jc w:val="both"/>
        <w:rPr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④</w:t>
      </w:r>
      <w:r w:rsidR="00DE5BF4" w:rsidRPr="00C22D39">
        <w:rPr>
          <w:szCs w:val="28"/>
        </w:rPr>
        <w:t xml:space="preserve"> </w:t>
      </w:r>
      <w:r w:rsidR="00F334E9" w:rsidRPr="00C22D39">
        <w:rPr>
          <w:i/>
          <w:kern w:val="0"/>
          <w:szCs w:val="28"/>
        </w:rPr>
        <w:t>A</w:t>
      </w:r>
      <w:r w:rsidR="00473044">
        <w:rPr>
          <w:i/>
          <w:kern w:val="0"/>
          <w:szCs w:val="28"/>
        </w:rPr>
        <w:t xml:space="preserve"> </w:t>
      </w:r>
      <w:r w:rsidR="00F334E9" w:rsidRPr="00C22D39">
        <w:rPr>
          <w:kern w:val="0"/>
          <w:szCs w:val="28"/>
        </w:rPr>
        <w:t>=</w:t>
      </w:r>
      <w:r w:rsidR="00473044">
        <w:rPr>
          <w:kern w:val="0"/>
          <w:szCs w:val="28"/>
        </w:rPr>
        <w:t xml:space="preserve"> </w:t>
      </w:r>
      <w:r w:rsidR="00F334E9" w:rsidRPr="00C22D39">
        <w:rPr>
          <w:kern w:val="0"/>
          <w:szCs w:val="28"/>
        </w:rPr>
        <w:t>50</w:t>
      </w:r>
      <w:r w:rsidR="00F334E9" w:rsidRPr="00C22D39">
        <w:rPr>
          <w:kern w:val="0"/>
          <w:szCs w:val="28"/>
        </w:rPr>
        <w:t>、</w:t>
      </w:r>
      <w:r w:rsidR="00F334E9" w:rsidRPr="00C22D39">
        <w:rPr>
          <w:i/>
          <w:kern w:val="0"/>
          <w:szCs w:val="28"/>
        </w:rPr>
        <w:t>B</w:t>
      </w:r>
      <w:r w:rsidR="00473044">
        <w:rPr>
          <w:i/>
          <w:kern w:val="0"/>
          <w:szCs w:val="28"/>
        </w:rPr>
        <w:t xml:space="preserve"> </w:t>
      </w:r>
      <w:r w:rsidR="00F334E9" w:rsidRPr="00C22D39">
        <w:rPr>
          <w:kern w:val="0"/>
          <w:szCs w:val="28"/>
        </w:rPr>
        <w:t>=</w:t>
      </w:r>
      <w:r w:rsidR="00473044">
        <w:rPr>
          <w:kern w:val="0"/>
          <w:szCs w:val="28"/>
        </w:rPr>
        <w:t xml:space="preserve"> </w:t>
      </w:r>
      <w:r w:rsidR="00F334E9" w:rsidRPr="00C22D39">
        <w:rPr>
          <w:kern w:val="0"/>
          <w:szCs w:val="28"/>
        </w:rPr>
        <w:t>40</w:t>
      </w:r>
    </w:p>
    <w:p w14:paraId="595D9E72" w14:textId="77777777" w:rsidR="00330BDF" w:rsidRPr="00C22D39" w:rsidRDefault="00330BDF" w:rsidP="00330BDF">
      <w:pPr>
        <w:pStyle w:val="ad"/>
        <w:widowControl/>
        <w:ind w:left="560"/>
        <w:jc w:val="both"/>
        <w:rPr>
          <w:szCs w:val="28"/>
        </w:rPr>
      </w:pPr>
    </w:p>
    <w:p w14:paraId="77946523" w14:textId="77777777" w:rsidR="00330BDF" w:rsidRPr="00C22D39" w:rsidRDefault="00330BDF" w:rsidP="00330BDF">
      <w:pPr>
        <w:pStyle w:val="ad"/>
        <w:widowControl/>
        <w:ind w:left="560"/>
        <w:jc w:val="both"/>
        <w:rPr>
          <w:szCs w:val="28"/>
        </w:rPr>
      </w:pPr>
    </w:p>
    <w:p w14:paraId="4108659E" w14:textId="0C67E087" w:rsidR="00270CCA" w:rsidRPr="00C22D39" w:rsidRDefault="00270CCA" w:rsidP="00270CCA">
      <w:pPr>
        <w:ind w:leftChars="100" w:left="280" w:firstLineChars="100" w:firstLine="280"/>
        <w:jc w:val="both"/>
        <w:rPr>
          <w:szCs w:val="28"/>
        </w:rPr>
        <w:sectPr w:rsidR="00270CCA" w:rsidRPr="00C22D39" w:rsidSect="00811E51">
          <w:footerReference w:type="even" r:id="rId68"/>
          <w:footerReference w:type="default" r:id="rId69"/>
          <w:pgSz w:w="11906" w:h="16838" w:code="9"/>
          <w:pgMar w:top="1418" w:right="1134" w:bottom="1418" w:left="1134" w:header="851" w:footer="964" w:gutter="0"/>
          <w:pgNumType w:start="1"/>
          <w:cols w:space="425"/>
          <w:docGrid w:type="linesAndChars" w:linePitch="381"/>
        </w:sectPr>
      </w:pPr>
    </w:p>
    <w:p w14:paraId="53464852" w14:textId="77777777" w:rsidR="00EC4B1C" w:rsidRPr="00C22D39" w:rsidRDefault="00EC4B1C" w:rsidP="00EC4B1C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0"/>
        <w:jc w:val="both"/>
        <w:rPr>
          <w:kern w:val="0"/>
          <w:szCs w:val="28"/>
        </w:rPr>
      </w:pPr>
      <w:r w:rsidRPr="00C22D39">
        <w:rPr>
          <w:position w:val="-10"/>
        </w:rPr>
        <w:object w:dxaOrig="1760" w:dyaOrig="340" w14:anchorId="3E706424">
          <v:shape id="_x0000_i1050" type="#_x0000_t75" style="width:88pt;height:17.45pt" o:ole="">
            <v:imagedata r:id="rId70" o:title=""/>
          </v:shape>
          <o:OLEObject Type="Embed" ProgID="Equation.DSMT4" ShapeID="_x0000_i1050" DrawAspect="Content" ObjectID="_1777787791" r:id="rId71"/>
        </w:object>
      </w:r>
      <w:r w:rsidRPr="00C22D39">
        <w:rPr>
          <w:kern w:val="0"/>
          <w:szCs w:val="28"/>
        </w:rPr>
        <w:t>，</w:t>
      </w:r>
      <w:r w:rsidRPr="00C22D39">
        <w:rPr>
          <w:position w:val="-6"/>
        </w:rPr>
        <w:object w:dxaOrig="1880" w:dyaOrig="300" w14:anchorId="78BE9756">
          <v:shape id="_x0000_i1051" type="#_x0000_t75" style="width:93.1pt;height:15.25pt" o:ole="">
            <v:imagedata r:id="rId72" o:title=""/>
          </v:shape>
          <o:OLEObject Type="Embed" ProgID="Equation.DSMT4" ShapeID="_x0000_i1051" DrawAspect="Content" ObjectID="_1777787792" r:id="rId73"/>
        </w:object>
      </w:r>
      <w:r w:rsidRPr="00C22D39">
        <w:rPr>
          <w:kern w:val="0"/>
          <w:szCs w:val="28"/>
        </w:rPr>
        <w:t>。下列何者是甲、乙兩數的公倍數？</w:t>
      </w:r>
    </w:p>
    <w:p w14:paraId="4A51518C" w14:textId="1186100A" w:rsidR="00EC4B1C" w:rsidRPr="00C22D39" w:rsidRDefault="00F73242" w:rsidP="005F27FA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①</w:t>
      </w:r>
      <w:r w:rsidR="00EC4B1C" w:rsidRPr="00C22D39">
        <w:rPr>
          <w:szCs w:val="28"/>
        </w:rPr>
        <w:t xml:space="preserve"> </w:t>
      </w:r>
      <w:r w:rsidR="00EC4B1C" w:rsidRPr="00C22D39">
        <w:rPr>
          <w:position w:val="-6"/>
        </w:rPr>
        <w:object w:dxaOrig="920" w:dyaOrig="300" w14:anchorId="42C0AB6A">
          <v:shape id="_x0000_i1052" type="#_x0000_t75" style="width:45.8pt;height:15.25pt" o:ole="">
            <v:imagedata r:id="rId74" o:title=""/>
          </v:shape>
          <o:OLEObject Type="Embed" ProgID="Equation.DSMT4" ShapeID="_x0000_i1052" DrawAspect="Content" ObjectID="_1777787793" r:id="rId75"/>
        </w:object>
      </w:r>
    </w:p>
    <w:p w14:paraId="2CB246F2" w14:textId="6ACFF6AD" w:rsidR="00EC4B1C" w:rsidRPr="00C22D39" w:rsidRDefault="00F73242" w:rsidP="005F27FA">
      <w:pPr>
        <w:pStyle w:val="ad"/>
        <w:widowControl/>
        <w:spacing w:beforeLines="40" w:before="152"/>
        <w:ind w:left="560"/>
        <w:jc w:val="both"/>
      </w:pPr>
      <w:r>
        <w:rPr>
          <w:rFonts w:ascii="新細明體" w:eastAsia="新細明體" w:hAnsi="新細明體" w:cs="新細明體" w:hint="eastAsia"/>
        </w:rPr>
        <w:t>②</w:t>
      </w:r>
      <w:r w:rsidR="00EC4B1C" w:rsidRPr="00C22D39">
        <w:t xml:space="preserve"> </w:t>
      </w:r>
      <w:r w:rsidR="00EC4B1C" w:rsidRPr="00C22D39">
        <w:rPr>
          <w:position w:val="-6"/>
        </w:rPr>
        <w:object w:dxaOrig="1400" w:dyaOrig="300" w14:anchorId="747CCE02">
          <v:shape id="_x0000_i1053" type="#_x0000_t75" style="width:70.55pt;height:15.25pt" o:ole="">
            <v:imagedata r:id="rId76" o:title=""/>
          </v:shape>
          <o:OLEObject Type="Embed" ProgID="Equation.DSMT4" ShapeID="_x0000_i1053" DrawAspect="Content" ObjectID="_1777787794" r:id="rId77"/>
        </w:object>
      </w:r>
    </w:p>
    <w:p w14:paraId="4E5878A5" w14:textId="2E8CA1DA" w:rsidR="00EC4B1C" w:rsidRPr="00C22D39" w:rsidRDefault="00F73242" w:rsidP="005F27FA">
      <w:pPr>
        <w:pStyle w:val="ad"/>
        <w:widowControl/>
        <w:spacing w:beforeLines="40" w:before="152"/>
        <w:ind w:left="560"/>
        <w:jc w:val="both"/>
      </w:pPr>
      <w:r>
        <w:rPr>
          <w:rFonts w:ascii="新細明體" w:eastAsia="新細明體" w:hAnsi="新細明體" w:cs="新細明體" w:hint="eastAsia"/>
          <w:szCs w:val="28"/>
        </w:rPr>
        <w:t>③</w:t>
      </w:r>
      <w:r w:rsidR="00EC4B1C" w:rsidRPr="00C22D39">
        <w:rPr>
          <w:szCs w:val="28"/>
        </w:rPr>
        <w:t xml:space="preserve"> </w:t>
      </w:r>
      <w:r w:rsidR="00EC4B1C" w:rsidRPr="00C22D39">
        <w:rPr>
          <w:position w:val="-6"/>
        </w:rPr>
        <w:object w:dxaOrig="1400" w:dyaOrig="300" w14:anchorId="72F80E05">
          <v:shape id="_x0000_i1054" type="#_x0000_t75" style="width:70.55pt;height:15.25pt" o:ole="">
            <v:imagedata r:id="rId78" o:title=""/>
          </v:shape>
          <o:OLEObject Type="Embed" ProgID="Equation.DSMT4" ShapeID="_x0000_i1054" DrawAspect="Content" ObjectID="_1777787795" r:id="rId79"/>
        </w:object>
      </w:r>
    </w:p>
    <w:p w14:paraId="33193DC4" w14:textId="312908FD" w:rsidR="00EC4B1C" w:rsidRDefault="00F73242" w:rsidP="005F27FA">
      <w:pPr>
        <w:pStyle w:val="ad"/>
        <w:widowControl/>
        <w:spacing w:beforeLines="40" w:before="152"/>
        <w:ind w:left="560"/>
        <w:jc w:val="both"/>
      </w:pPr>
      <w:r>
        <w:rPr>
          <w:rFonts w:ascii="新細明體" w:eastAsia="新細明體" w:hAnsi="新細明體" w:cs="新細明體" w:hint="eastAsia"/>
          <w:szCs w:val="28"/>
        </w:rPr>
        <w:t>④</w:t>
      </w:r>
      <w:r w:rsidR="00EC4B1C" w:rsidRPr="00C22D39">
        <w:rPr>
          <w:szCs w:val="28"/>
        </w:rPr>
        <w:t xml:space="preserve"> </w:t>
      </w:r>
      <w:r w:rsidR="00EC4B1C" w:rsidRPr="00C22D39">
        <w:rPr>
          <w:position w:val="-6"/>
        </w:rPr>
        <w:object w:dxaOrig="2140" w:dyaOrig="300" w14:anchorId="313EDA37">
          <v:shape id="_x0000_i1055" type="#_x0000_t75" style="width:106.9pt;height:15.25pt" o:ole="">
            <v:imagedata r:id="rId80" o:title=""/>
          </v:shape>
          <o:OLEObject Type="Embed" ProgID="Equation.DSMT4" ShapeID="_x0000_i1055" DrawAspect="Content" ObjectID="_1777787796" r:id="rId81"/>
        </w:object>
      </w:r>
    </w:p>
    <w:p w14:paraId="1A359A5C" w14:textId="156F7CB0" w:rsidR="00EC4B1C" w:rsidRDefault="00EC4B1C" w:rsidP="00EC4B1C">
      <w:pPr>
        <w:pStyle w:val="ad"/>
        <w:widowControl/>
        <w:ind w:left="560"/>
        <w:jc w:val="both"/>
        <w:rPr>
          <w:kern w:val="0"/>
          <w:szCs w:val="28"/>
        </w:rPr>
      </w:pPr>
    </w:p>
    <w:p w14:paraId="710F276E" w14:textId="6D688957" w:rsidR="00EC4B1C" w:rsidRDefault="00EC4B1C" w:rsidP="00EC4B1C">
      <w:pPr>
        <w:pStyle w:val="ad"/>
        <w:widowControl/>
        <w:ind w:left="560"/>
        <w:jc w:val="both"/>
        <w:rPr>
          <w:kern w:val="0"/>
          <w:szCs w:val="28"/>
        </w:rPr>
      </w:pPr>
    </w:p>
    <w:p w14:paraId="5E69BB7A" w14:textId="194A0E51" w:rsidR="00EC4B1C" w:rsidRDefault="00EC4B1C" w:rsidP="00EC4B1C">
      <w:pPr>
        <w:pStyle w:val="ad"/>
        <w:widowControl/>
        <w:ind w:left="560"/>
        <w:jc w:val="both"/>
        <w:rPr>
          <w:kern w:val="0"/>
          <w:szCs w:val="28"/>
        </w:rPr>
      </w:pPr>
    </w:p>
    <w:p w14:paraId="4913E87B" w14:textId="1BCA9339" w:rsidR="00EC4B1C" w:rsidRDefault="00EC4B1C" w:rsidP="00EC4B1C">
      <w:pPr>
        <w:pStyle w:val="ad"/>
        <w:widowControl/>
        <w:ind w:left="560"/>
        <w:jc w:val="both"/>
        <w:rPr>
          <w:kern w:val="0"/>
          <w:szCs w:val="28"/>
        </w:rPr>
      </w:pPr>
    </w:p>
    <w:p w14:paraId="457EB1B2" w14:textId="2873D827" w:rsidR="00EC4B1C" w:rsidRDefault="00EC4B1C" w:rsidP="00EC4B1C">
      <w:pPr>
        <w:pStyle w:val="ad"/>
        <w:widowControl/>
        <w:ind w:left="560"/>
        <w:jc w:val="both"/>
        <w:rPr>
          <w:kern w:val="0"/>
          <w:szCs w:val="28"/>
        </w:rPr>
      </w:pPr>
    </w:p>
    <w:p w14:paraId="7F380583" w14:textId="23387F62" w:rsidR="00EC4B1C" w:rsidRDefault="00EC4B1C" w:rsidP="00EC4B1C">
      <w:pPr>
        <w:pStyle w:val="ad"/>
        <w:widowControl/>
        <w:ind w:left="560"/>
        <w:jc w:val="both"/>
        <w:rPr>
          <w:kern w:val="0"/>
          <w:szCs w:val="28"/>
        </w:rPr>
      </w:pPr>
    </w:p>
    <w:p w14:paraId="497B91C4" w14:textId="2493EAC4" w:rsidR="00EC4B1C" w:rsidRDefault="00EC4B1C" w:rsidP="00EC4B1C">
      <w:pPr>
        <w:pStyle w:val="ad"/>
        <w:widowControl/>
        <w:ind w:left="560"/>
        <w:jc w:val="both"/>
        <w:rPr>
          <w:kern w:val="0"/>
          <w:szCs w:val="28"/>
        </w:rPr>
      </w:pPr>
    </w:p>
    <w:p w14:paraId="59A21D85" w14:textId="3B53599F" w:rsidR="00EC4B1C" w:rsidRDefault="00EC4B1C" w:rsidP="00EC4B1C">
      <w:pPr>
        <w:pStyle w:val="ad"/>
        <w:widowControl/>
        <w:ind w:left="560"/>
        <w:jc w:val="both"/>
        <w:rPr>
          <w:kern w:val="0"/>
          <w:szCs w:val="28"/>
        </w:rPr>
      </w:pPr>
    </w:p>
    <w:p w14:paraId="07A20E98" w14:textId="6F168AEC" w:rsidR="00EC4B1C" w:rsidRDefault="00EC4B1C" w:rsidP="00EC4B1C">
      <w:pPr>
        <w:pStyle w:val="ad"/>
        <w:widowControl/>
        <w:ind w:left="560"/>
        <w:jc w:val="both"/>
        <w:rPr>
          <w:kern w:val="0"/>
          <w:szCs w:val="28"/>
        </w:rPr>
      </w:pPr>
    </w:p>
    <w:p w14:paraId="4EDC784B" w14:textId="77777777" w:rsidR="00EC4B1C" w:rsidRPr="00C22D39" w:rsidRDefault="00EC4B1C" w:rsidP="00EC4B1C">
      <w:pPr>
        <w:pStyle w:val="ad"/>
        <w:widowControl/>
        <w:ind w:left="560"/>
        <w:jc w:val="both"/>
        <w:rPr>
          <w:kern w:val="0"/>
          <w:szCs w:val="28"/>
        </w:rPr>
      </w:pPr>
    </w:p>
    <w:p w14:paraId="52BA5E86" w14:textId="77777777" w:rsidR="00C22D39" w:rsidRPr="00C22D39" w:rsidRDefault="00C22D39" w:rsidP="00C22D39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0"/>
        <w:jc w:val="both"/>
        <w:rPr>
          <w:kern w:val="0"/>
          <w:szCs w:val="28"/>
        </w:rPr>
      </w:pPr>
      <w:r w:rsidRPr="00C22D39">
        <w:rPr>
          <w:kern w:val="0"/>
          <w:szCs w:val="28"/>
        </w:rPr>
        <w:t>「</w:t>
      </w:r>
      <w:r w:rsidRPr="00C22D39">
        <w:rPr>
          <w:kern w:val="0"/>
          <w:szCs w:val="28"/>
        </w:rPr>
        <w:t>2.8</w:t>
      </w:r>
      <w:r w:rsidRPr="00C22D39">
        <w:rPr>
          <w:kern w:val="0"/>
          <w:szCs w:val="28"/>
        </w:rPr>
        <w:t>公升的油漆大約可以刷</w:t>
      </w:r>
      <w:r w:rsidRPr="00C22D39">
        <w:rPr>
          <w:kern w:val="0"/>
          <w:szCs w:val="28"/>
        </w:rPr>
        <w:t>6.8</w:t>
      </w:r>
      <w:r w:rsidRPr="00C22D39">
        <w:rPr>
          <w:kern w:val="0"/>
          <w:szCs w:val="28"/>
        </w:rPr>
        <w:t>平方公尺的牆面，</w:t>
      </w:r>
      <w:r w:rsidRPr="00C22D39">
        <w:rPr>
          <w:kern w:val="0"/>
          <w:szCs w:val="28"/>
        </w:rPr>
        <w:br/>
      </w:r>
      <w:r w:rsidRPr="00C22D39">
        <w:rPr>
          <w:kern w:val="0"/>
          <w:szCs w:val="28"/>
        </w:rPr>
        <w:t>請問</w:t>
      </w:r>
      <w:r w:rsidRPr="00C22D39">
        <w:rPr>
          <w:kern w:val="0"/>
          <w:szCs w:val="28"/>
        </w:rPr>
        <w:t>25.4</w:t>
      </w:r>
      <w:r w:rsidRPr="00C22D39">
        <w:rPr>
          <w:kern w:val="0"/>
          <w:szCs w:val="28"/>
        </w:rPr>
        <w:t>平方公尺的牆面，大約要用掉多少公升的油漆？」</w:t>
      </w:r>
      <w:r w:rsidRPr="00C22D39">
        <w:rPr>
          <w:kern w:val="0"/>
          <w:szCs w:val="28"/>
        </w:rPr>
        <w:br/>
      </w:r>
      <w:r w:rsidRPr="00C22D39">
        <w:rPr>
          <w:kern w:val="0"/>
          <w:szCs w:val="28"/>
        </w:rPr>
        <w:t>下列哪個算式能算出正確的答案？</w:t>
      </w:r>
    </w:p>
    <w:p w14:paraId="52C91FD5" w14:textId="37C130A1" w:rsidR="00C22D39" w:rsidRPr="00C22D39" w:rsidRDefault="00F73242" w:rsidP="005F27FA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①</w:t>
      </w:r>
      <w:r w:rsidR="00C22D39" w:rsidRPr="00C22D39">
        <w:rPr>
          <w:szCs w:val="28"/>
        </w:rPr>
        <w:t xml:space="preserve"> </w:t>
      </w:r>
      <w:r w:rsidR="00C22D39" w:rsidRPr="00C22D39">
        <w:rPr>
          <w:position w:val="-6"/>
        </w:rPr>
        <w:object w:dxaOrig="1719" w:dyaOrig="300" w14:anchorId="5BADF7AB">
          <v:shape id="_x0000_i1056" type="#_x0000_t75" style="width:86.55pt;height:15.25pt" o:ole="">
            <v:imagedata r:id="rId82" o:title=""/>
          </v:shape>
          <o:OLEObject Type="Embed" ProgID="Equation.DSMT4" ShapeID="_x0000_i1056" DrawAspect="Content" ObjectID="_1777787797" r:id="rId83"/>
        </w:object>
      </w:r>
    </w:p>
    <w:p w14:paraId="08D71077" w14:textId="2E894C02" w:rsidR="00C22D39" w:rsidRPr="00C22D39" w:rsidRDefault="00F73242" w:rsidP="005F27FA">
      <w:pPr>
        <w:pStyle w:val="ad"/>
        <w:widowControl/>
        <w:spacing w:beforeLines="40" w:before="152"/>
        <w:ind w:left="560"/>
        <w:jc w:val="both"/>
      </w:pPr>
      <w:r>
        <w:rPr>
          <w:rFonts w:ascii="新細明體" w:eastAsia="新細明體" w:hAnsi="新細明體" w:cs="新細明體" w:hint="eastAsia"/>
          <w:szCs w:val="28"/>
        </w:rPr>
        <w:t>②</w:t>
      </w:r>
      <w:r w:rsidR="00C22D39" w:rsidRPr="00C22D39">
        <w:rPr>
          <w:szCs w:val="28"/>
        </w:rPr>
        <w:t xml:space="preserve"> </w:t>
      </w:r>
      <w:r w:rsidR="00C22D39" w:rsidRPr="00C22D39">
        <w:rPr>
          <w:position w:val="-6"/>
        </w:rPr>
        <w:object w:dxaOrig="1740" w:dyaOrig="300" w14:anchorId="3C0332CA">
          <v:shape id="_x0000_i1057" type="#_x0000_t75" style="width:87.25pt;height:15.25pt" o:ole="">
            <v:imagedata r:id="rId84" o:title=""/>
          </v:shape>
          <o:OLEObject Type="Embed" ProgID="Equation.DSMT4" ShapeID="_x0000_i1057" DrawAspect="Content" ObjectID="_1777787798" r:id="rId85"/>
        </w:object>
      </w:r>
    </w:p>
    <w:p w14:paraId="3D9F4FCA" w14:textId="36A352B9" w:rsidR="00C22D39" w:rsidRPr="00C22D39" w:rsidRDefault="00F73242" w:rsidP="005F27FA">
      <w:pPr>
        <w:pStyle w:val="ad"/>
        <w:widowControl/>
        <w:spacing w:beforeLines="40" w:before="152"/>
        <w:ind w:left="560"/>
        <w:jc w:val="both"/>
      </w:pPr>
      <w:r>
        <w:rPr>
          <w:rFonts w:ascii="新細明體" w:eastAsia="新細明體" w:hAnsi="新細明體" w:cs="新細明體" w:hint="eastAsia"/>
          <w:szCs w:val="28"/>
        </w:rPr>
        <w:t>③</w:t>
      </w:r>
      <w:r w:rsidR="00C22D39" w:rsidRPr="00C22D39">
        <w:rPr>
          <w:szCs w:val="28"/>
        </w:rPr>
        <w:t xml:space="preserve"> </w:t>
      </w:r>
      <w:r w:rsidR="00C22D39" w:rsidRPr="00C22D39">
        <w:rPr>
          <w:position w:val="-6"/>
        </w:rPr>
        <w:object w:dxaOrig="1740" w:dyaOrig="300" w14:anchorId="61C036CA">
          <v:shape id="_x0000_i1058" type="#_x0000_t75" style="width:87.25pt;height:15.25pt" o:ole="">
            <v:imagedata r:id="rId86" o:title=""/>
          </v:shape>
          <o:OLEObject Type="Embed" ProgID="Equation.DSMT4" ShapeID="_x0000_i1058" DrawAspect="Content" ObjectID="_1777787799" r:id="rId87"/>
        </w:object>
      </w:r>
    </w:p>
    <w:p w14:paraId="23C4D8D1" w14:textId="61191D04" w:rsidR="00C22D39" w:rsidRPr="00C22D39" w:rsidRDefault="00F73242" w:rsidP="005F27FA">
      <w:pPr>
        <w:pStyle w:val="ad"/>
        <w:widowControl/>
        <w:spacing w:beforeLines="40" w:before="152"/>
        <w:ind w:left="560"/>
        <w:jc w:val="both"/>
        <w:rPr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④</w:t>
      </w:r>
      <w:r w:rsidR="00C22D39" w:rsidRPr="00C22D39">
        <w:rPr>
          <w:szCs w:val="28"/>
        </w:rPr>
        <w:t xml:space="preserve"> </w:t>
      </w:r>
      <w:r w:rsidR="00C22D39" w:rsidRPr="00C22D39">
        <w:rPr>
          <w:position w:val="-6"/>
        </w:rPr>
        <w:object w:dxaOrig="1760" w:dyaOrig="300" w14:anchorId="2602C132">
          <v:shape id="_x0000_i1059" type="#_x0000_t75" style="width:88pt;height:15.25pt" o:ole="">
            <v:imagedata r:id="rId88" o:title=""/>
          </v:shape>
          <o:OLEObject Type="Embed" ProgID="Equation.DSMT4" ShapeID="_x0000_i1059" DrawAspect="Content" ObjectID="_1777787800" r:id="rId89"/>
        </w:object>
      </w:r>
    </w:p>
    <w:sectPr w:rsidR="00C22D39" w:rsidRPr="00C22D39" w:rsidSect="00FD6409">
      <w:footerReference w:type="even" r:id="rId90"/>
      <w:footerReference w:type="default" r:id="rId91"/>
      <w:pgSz w:w="11906" w:h="16838" w:code="9"/>
      <w:pgMar w:top="1418" w:right="1134" w:bottom="1418" w:left="1134" w:header="851" w:footer="964" w:gutter="0"/>
      <w:cols w:space="425"/>
      <w:docGrid w:type="linesAndChars"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B0E0454" w14:textId="77777777" w:rsidR="00216E7A" w:rsidRDefault="00216E7A" w:rsidP="00A27121">
      <w:pPr>
        <w:spacing w:after="120"/>
      </w:pPr>
      <w:r>
        <w:separator/>
      </w:r>
    </w:p>
    <w:p w14:paraId="23C8F0CB" w14:textId="77777777" w:rsidR="00216E7A" w:rsidRDefault="00216E7A" w:rsidP="00A27121">
      <w:pPr>
        <w:spacing w:after="120"/>
      </w:pPr>
    </w:p>
  </w:endnote>
  <w:endnote w:type="continuationSeparator" w:id="0">
    <w:p w14:paraId="67B4B12C" w14:textId="77777777" w:rsidR="00216E7A" w:rsidRDefault="00216E7A" w:rsidP="00A27121">
      <w:pPr>
        <w:spacing w:after="120"/>
      </w:pPr>
      <w:r>
        <w:continuationSeparator/>
      </w:r>
    </w:p>
    <w:p w14:paraId="19FDCB1D" w14:textId="77777777" w:rsidR="00216E7A" w:rsidRDefault="00216E7A" w:rsidP="00A27121">
      <w:pPr>
        <w:spacing w:after="12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標楷體">
    <w:altName w:val="標楷體a甀..."/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C6B5817" w14:textId="77777777" w:rsidR="00F334E9" w:rsidRPr="005218F5" w:rsidRDefault="00F334E9" w:rsidP="00B749B9">
    <w:pPr>
      <w:pStyle w:val="a3"/>
      <w:tabs>
        <w:tab w:val="clear" w:pos="4153"/>
        <w:tab w:val="clear" w:pos="8306"/>
        <w:tab w:val="center" w:pos="4872"/>
        <w:tab w:val="right" w:pos="9639"/>
      </w:tabs>
      <w:jc w:val="right"/>
      <w:rPr>
        <w:rFonts w:ascii="標楷體" w:hAnsi="標楷體"/>
        <w:b/>
      </w:rPr>
    </w:pPr>
  </w:p>
  <w:p w14:paraId="6D1F4F22" w14:textId="77777777" w:rsidR="00F334E9" w:rsidRPr="00E61778" w:rsidRDefault="00F334E9" w:rsidP="00A273E2">
    <w:pPr>
      <w:pStyle w:val="a3"/>
      <w:jc w:val="right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833461D" w14:textId="77777777" w:rsidR="00F334E9" w:rsidRDefault="00F334E9" w:rsidP="00B749B9">
    <w:pPr>
      <w:pStyle w:val="a3"/>
      <w:spacing w:after="120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0427DD0" w14:textId="1238CC42" w:rsidR="00F334E9" w:rsidRPr="00677DEB" w:rsidRDefault="00F334E9" w:rsidP="00677DEB">
    <w:pPr>
      <w:pStyle w:val="a3"/>
      <w:tabs>
        <w:tab w:val="clear" w:pos="4153"/>
        <w:tab w:val="clear" w:pos="8306"/>
        <w:tab w:val="center" w:pos="4872"/>
        <w:tab w:val="right" w:pos="9639"/>
      </w:tabs>
      <w:jc w:val="center"/>
      <w:rPr>
        <w:rFonts w:ascii="標楷體" w:hAnsi="標楷體"/>
      </w:rPr>
    </w:pPr>
    <w:r>
      <w:rPr>
        <w:rFonts w:hint="eastAsia"/>
      </w:rPr>
      <w:tab/>
    </w:r>
    <w:r w:rsidRPr="005218F5">
      <w:rPr>
        <w:sz w:val="24"/>
      </w:rPr>
      <w:fldChar w:fldCharType="begin"/>
    </w:r>
    <w:r w:rsidRPr="005218F5">
      <w:rPr>
        <w:sz w:val="24"/>
      </w:rPr>
      <w:instrText xml:space="preserve"> PAGE   \* MERGEFORMAT </w:instrText>
    </w:r>
    <w:r w:rsidRPr="005218F5">
      <w:rPr>
        <w:sz w:val="24"/>
      </w:rPr>
      <w:fldChar w:fldCharType="separate"/>
    </w:r>
    <w:r>
      <w:rPr>
        <w:noProof/>
        <w:sz w:val="24"/>
      </w:rPr>
      <w:t>12</w:t>
    </w:r>
    <w:r w:rsidRPr="005218F5">
      <w:rPr>
        <w:noProof/>
        <w:sz w:val="24"/>
        <w:lang w:val="zh-TW"/>
      </w:rPr>
      <w:fldChar w:fldCharType="end"/>
    </w:r>
    <w:r>
      <w:rPr>
        <w:rFonts w:hint="eastAsia"/>
      </w:rPr>
      <w:tab/>
    </w:r>
    <w:r>
      <w:rPr>
        <w:rFonts w:ascii="標楷體" w:hAnsi="標楷體" w:hint="eastAsia"/>
        <w:b/>
        <w:sz w:val="32"/>
      </w:rPr>
      <w:t>請繼續作答</w:t>
    </w:r>
    <w:r w:rsidRPr="005218F5">
      <w:rPr>
        <w:rFonts w:ascii="標楷體" w:hAnsi="標楷體" w:hint="eastAsia"/>
        <w:b/>
        <w:sz w:val="32"/>
      </w:rPr>
      <w:t>！</w:t>
    </w:r>
  </w:p>
</w:ftr>
</file>

<file path=word/footer4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64E725E" w14:textId="0BF669F7" w:rsidR="00F334E9" w:rsidRPr="005218F5" w:rsidRDefault="00F334E9" w:rsidP="00FD6409">
    <w:pPr>
      <w:pStyle w:val="a3"/>
      <w:tabs>
        <w:tab w:val="clear" w:pos="4153"/>
        <w:tab w:val="clear" w:pos="8306"/>
        <w:tab w:val="center" w:pos="4872"/>
        <w:tab w:val="right" w:pos="9639"/>
      </w:tabs>
      <w:jc w:val="center"/>
      <w:rPr>
        <w:rFonts w:ascii="標楷體" w:hAnsi="標楷體"/>
        <w:b/>
      </w:rPr>
    </w:pPr>
    <w:r>
      <w:rPr>
        <w:rFonts w:hint="eastAsia"/>
      </w:rPr>
      <w:tab/>
    </w:r>
    <w:r w:rsidRPr="005218F5">
      <w:rPr>
        <w:sz w:val="24"/>
      </w:rPr>
      <w:fldChar w:fldCharType="begin"/>
    </w:r>
    <w:r w:rsidRPr="005218F5">
      <w:rPr>
        <w:sz w:val="24"/>
      </w:rPr>
      <w:instrText xml:space="preserve"> PAGE   \* MERGEFORMAT </w:instrText>
    </w:r>
    <w:r w:rsidRPr="005218F5">
      <w:rPr>
        <w:sz w:val="24"/>
      </w:rPr>
      <w:fldChar w:fldCharType="separate"/>
    </w:r>
    <w:r w:rsidR="005120E8" w:rsidRPr="005120E8">
      <w:rPr>
        <w:noProof/>
        <w:sz w:val="24"/>
        <w:lang w:val="zh-TW"/>
      </w:rPr>
      <w:t>11</w:t>
    </w:r>
    <w:r w:rsidRPr="005218F5">
      <w:rPr>
        <w:noProof/>
        <w:sz w:val="24"/>
        <w:lang w:val="zh-TW"/>
      </w:rPr>
      <w:fldChar w:fldCharType="end"/>
    </w:r>
    <w:r>
      <w:rPr>
        <w:rFonts w:hint="eastAsia"/>
      </w:rPr>
      <w:tab/>
    </w:r>
    <w:r w:rsidRPr="005224E8">
      <w:rPr>
        <w:rFonts w:ascii="標楷體" w:hAnsi="標楷體" w:hint="eastAsia"/>
        <w:sz w:val="32"/>
      </w:rPr>
      <w:t>請繼續作答！</w:t>
    </w:r>
  </w:p>
</w:ftr>
</file>

<file path=word/footer5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448AFF5" w14:textId="77777777" w:rsidR="00F334E9" w:rsidRPr="00677DEB" w:rsidRDefault="00F334E9" w:rsidP="00677DEB">
    <w:pPr>
      <w:pStyle w:val="a3"/>
      <w:tabs>
        <w:tab w:val="clear" w:pos="4153"/>
        <w:tab w:val="clear" w:pos="8306"/>
        <w:tab w:val="center" w:pos="4872"/>
        <w:tab w:val="right" w:pos="9639"/>
      </w:tabs>
      <w:jc w:val="center"/>
      <w:rPr>
        <w:rFonts w:ascii="標楷體" w:hAnsi="標楷體"/>
      </w:rPr>
    </w:pPr>
    <w:r>
      <w:rPr>
        <w:rFonts w:hint="eastAsia"/>
      </w:rPr>
      <w:tab/>
    </w:r>
  </w:p>
</w:ftr>
</file>

<file path=word/footer6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C7D344E" w14:textId="4AF940BA" w:rsidR="00F334E9" w:rsidRPr="005218F5" w:rsidRDefault="00F334E9" w:rsidP="00FD6409">
    <w:pPr>
      <w:pStyle w:val="a3"/>
      <w:tabs>
        <w:tab w:val="clear" w:pos="4153"/>
        <w:tab w:val="clear" w:pos="8306"/>
        <w:tab w:val="center" w:pos="4872"/>
        <w:tab w:val="right" w:pos="9639"/>
      </w:tabs>
      <w:jc w:val="center"/>
      <w:rPr>
        <w:rFonts w:ascii="標楷體" w:hAnsi="標楷體"/>
        <w:b/>
      </w:rPr>
    </w:pPr>
    <w:r>
      <w:rPr>
        <w:rFonts w:hint="eastAsia"/>
      </w:rPr>
      <w:tab/>
    </w:r>
    <w:r w:rsidRPr="005218F5">
      <w:rPr>
        <w:sz w:val="24"/>
      </w:rPr>
      <w:fldChar w:fldCharType="begin"/>
    </w:r>
    <w:r w:rsidRPr="005218F5">
      <w:rPr>
        <w:sz w:val="24"/>
      </w:rPr>
      <w:instrText xml:space="preserve"> PAGE   \* MERGEFORMAT </w:instrText>
    </w:r>
    <w:r w:rsidRPr="005218F5">
      <w:rPr>
        <w:sz w:val="24"/>
      </w:rPr>
      <w:fldChar w:fldCharType="separate"/>
    </w:r>
    <w:r w:rsidR="005120E8" w:rsidRPr="005120E8">
      <w:rPr>
        <w:noProof/>
        <w:sz w:val="24"/>
        <w:lang w:val="zh-TW"/>
      </w:rPr>
      <w:t>12</w:t>
    </w:r>
    <w:r w:rsidRPr="005218F5">
      <w:rPr>
        <w:noProof/>
        <w:sz w:val="24"/>
        <w:lang w:val="zh-TW"/>
      </w:rPr>
      <w:fldChar w:fldCharType="end"/>
    </w:r>
    <w:r>
      <w:rPr>
        <w:rFonts w:hint="eastAsia"/>
      </w:rPr>
      <w:tab/>
    </w:r>
    <w:r w:rsidRPr="005224E8">
      <w:rPr>
        <w:rFonts w:ascii="標楷體" w:hAnsi="標楷體" w:hint="eastAsia"/>
        <w:sz w:val="32"/>
      </w:rPr>
      <w:t>作答完畢！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069E63F" w14:textId="77777777" w:rsidR="00216E7A" w:rsidRDefault="00216E7A" w:rsidP="00A27121">
      <w:pPr>
        <w:spacing w:after="120"/>
      </w:pPr>
      <w:r>
        <w:separator/>
      </w:r>
    </w:p>
    <w:p w14:paraId="49B2A95F" w14:textId="77777777" w:rsidR="00216E7A" w:rsidRDefault="00216E7A" w:rsidP="00A27121">
      <w:pPr>
        <w:spacing w:after="120"/>
      </w:pPr>
    </w:p>
  </w:footnote>
  <w:footnote w:type="continuationSeparator" w:id="0">
    <w:p w14:paraId="54329E03" w14:textId="77777777" w:rsidR="00216E7A" w:rsidRDefault="00216E7A" w:rsidP="00A27121">
      <w:pPr>
        <w:spacing w:after="120"/>
      </w:pPr>
      <w:r>
        <w:continuationSeparator/>
      </w:r>
    </w:p>
    <w:p w14:paraId="34E4C716" w14:textId="77777777" w:rsidR="00216E7A" w:rsidRDefault="00216E7A" w:rsidP="00A27121">
      <w:pPr>
        <w:spacing w:after="120"/>
      </w:pP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E74E8E"/>
    <w:multiLevelType w:val="hybridMultilevel"/>
    <w:tmpl w:val="A8041F24"/>
    <w:lvl w:ilvl="0" w:tplc="D6065234">
      <w:start w:val="1"/>
      <w:numFmt w:val="decimal"/>
      <w:pStyle w:val="1"/>
      <w:lvlText w:val="%1."/>
      <w:lvlJc w:val="left"/>
      <w:pPr>
        <w:tabs>
          <w:tab w:val="num" w:pos="629"/>
        </w:tabs>
        <w:ind w:left="629" w:hanging="480"/>
      </w:pPr>
      <w:rPr>
        <w:rFonts w:ascii="Times New Roman" w:eastAsia="微軟正黑體" w:hAnsi="Times New Roman" w:cs="Times New Roman" w:hint="default"/>
        <w:b/>
        <w:color w:val="000000"/>
      </w:rPr>
    </w:lvl>
    <w:lvl w:ilvl="1" w:tplc="04090019">
      <w:start w:val="1"/>
      <w:numFmt w:val="ideographTraditional"/>
      <w:lvlText w:val="%2、"/>
      <w:lvlJc w:val="left"/>
      <w:pPr>
        <w:tabs>
          <w:tab w:val="num" w:pos="1109"/>
        </w:tabs>
        <w:ind w:left="1109" w:hanging="480"/>
      </w:pPr>
    </w:lvl>
    <w:lvl w:ilvl="2" w:tplc="2DFA5460">
      <w:start w:val="1"/>
      <w:numFmt w:val="decimalEnclosedCircle"/>
      <w:lvlText w:val="%3"/>
      <w:lvlJc w:val="left"/>
      <w:pPr>
        <w:ind w:left="1361" w:hanging="360"/>
      </w:pPr>
      <w:rPr>
        <w:rFonts w:ascii="標楷體" w:eastAsia="新細明體" w:hAnsi="新細明體" w:cs="新細明體"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069"/>
        </w:tabs>
        <w:ind w:left="2069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549"/>
        </w:tabs>
        <w:ind w:left="2549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29"/>
        </w:tabs>
        <w:ind w:left="3029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09"/>
        </w:tabs>
        <w:ind w:left="3509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989"/>
        </w:tabs>
        <w:ind w:left="3989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469"/>
        </w:tabs>
        <w:ind w:left="4469" w:hanging="480"/>
      </w:pPr>
    </w:lvl>
  </w:abstractNum>
  <w:abstractNum w:abstractNumId="1" w15:restartNumberingAfterBreak="0">
    <w:nsid w:val="074F0F62"/>
    <w:multiLevelType w:val="hybridMultilevel"/>
    <w:tmpl w:val="1C0EACA8"/>
    <w:lvl w:ilvl="0" w:tplc="E06E5D36">
      <w:start w:val="1"/>
      <w:numFmt w:val="decimal"/>
      <w:lvlText w:val="%1."/>
      <w:lvlJc w:val="left"/>
      <w:pPr>
        <w:ind w:left="480" w:hanging="480"/>
      </w:pPr>
      <w:rPr>
        <w:rFonts w:ascii="Times New Roman" w:hAnsi="Times New Roman" w:cs="Times New Roman"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7AE442E"/>
    <w:multiLevelType w:val="hybridMultilevel"/>
    <w:tmpl w:val="5F12CBC6"/>
    <w:lvl w:ilvl="0" w:tplc="0004FC6C">
      <w:start w:val="1"/>
      <w:numFmt w:val="decimalEnclosedCircle"/>
      <w:lvlText w:val="%1"/>
      <w:lvlJc w:val="left"/>
      <w:pPr>
        <w:ind w:left="920" w:hanging="360"/>
      </w:pPr>
      <w:rPr>
        <w:rFonts w:ascii="新細明體" w:eastAsia="新細明體" w:hAnsi="新細明體" w:cs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ind w:left="4880" w:hanging="480"/>
      </w:pPr>
    </w:lvl>
  </w:abstractNum>
  <w:abstractNum w:abstractNumId="3" w15:restartNumberingAfterBreak="0">
    <w:nsid w:val="0B7366FD"/>
    <w:multiLevelType w:val="hybridMultilevel"/>
    <w:tmpl w:val="28C8F598"/>
    <w:lvl w:ilvl="0" w:tplc="FC2608A0">
      <w:start w:val="1"/>
      <w:numFmt w:val="decimalEnclosedCircle"/>
      <w:lvlText w:val="%1"/>
      <w:lvlJc w:val="left"/>
      <w:pPr>
        <w:ind w:left="920" w:hanging="360"/>
      </w:pPr>
      <w:rPr>
        <w:rFonts w:ascii="新細明體" w:eastAsia="新細明體" w:hAnsi="新細明體" w:cs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ind w:left="4880" w:hanging="480"/>
      </w:pPr>
    </w:lvl>
  </w:abstractNum>
  <w:abstractNum w:abstractNumId="4" w15:restartNumberingAfterBreak="0">
    <w:nsid w:val="25E75037"/>
    <w:multiLevelType w:val="hybridMultilevel"/>
    <w:tmpl w:val="61ECF5CE"/>
    <w:lvl w:ilvl="0" w:tplc="717C131C">
      <w:start w:val="1"/>
      <w:numFmt w:val="decimal"/>
      <w:lvlText w:val="%1."/>
      <w:lvlJc w:val="left"/>
      <w:pPr>
        <w:ind w:left="480" w:hanging="480"/>
      </w:pPr>
      <w:rPr>
        <w:rFonts w:ascii="Times New Roman" w:hAnsi="Times New Roman" w:cs="Times New Roman" w:hint="default"/>
        <w:b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26293596"/>
    <w:multiLevelType w:val="hybridMultilevel"/>
    <w:tmpl w:val="D66EB5AA"/>
    <w:lvl w:ilvl="0" w:tplc="0409000F">
      <w:start w:val="1"/>
      <w:numFmt w:val="decimal"/>
      <w:lvlText w:val="%1."/>
      <w:lvlJc w:val="left"/>
      <w:pPr>
        <w:ind w:left="625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105" w:hanging="480"/>
      </w:pPr>
    </w:lvl>
    <w:lvl w:ilvl="2" w:tplc="0409001B" w:tentative="1">
      <w:start w:val="1"/>
      <w:numFmt w:val="lowerRoman"/>
      <w:lvlText w:val="%3."/>
      <w:lvlJc w:val="right"/>
      <w:pPr>
        <w:ind w:left="1585" w:hanging="480"/>
      </w:pPr>
    </w:lvl>
    <w:lvl w:ilvl="3" w:tplc="0409000F" w:tentative="1">
      <w:start w:val="1"/>
      <w:numFmt w:val="decimal"/>
      <w:lvlText w:val="%4."/>
      <w:lvlJc w:val="left"/>
      <w:pPr>
        <w:ind w:left="206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45" w:hanging="480"/>
      </w:pPr>
    </w:lvl>
    <w:lvl w:ilvl="5" w:tplc="0409001B" w:tentative="1">
      <w:start w:val="1"/>
      <w:numFmt w:val="lowerRoman"/>
      <w:lvlText w:val="%6."/>
      <w:lvlJc w:val="right"/>
      <w:pPr>
        <w:ind w:left="3025" w:hanging="480"/>
      </w:pPr>
    </w:lvl>
    <w:lvl w:ilvl="6" w:tplc="0409000F" w:tentative="1">
      <w:start w:val="1"/>
      <w:numFmt w:val="decimal"/>
      <w:lvlText w:val="%7."/>
      <w:lvlJc w:val="left"/>
      <w:pPr>
        <w:ind w:left="350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85" w:hanging="480"/>
      </w:pPr>
    </w:lvl>
    <w:lvl w:ilvl="8" w:tplc="0409001B" w:tentative="1">
      <w:start w:val="1"/>
      <w:numFmt w:val="lowerRoman"/>
      <w:lvlText w:val="%9."/>
      <w:lvlJc w:val="right"/>
      <w:pPr>
        <w:ind w:left="4465" w:hanging="480"/>
      </w:pPr>
    </w:lvl>
  </w:abstractNum>
  <w:abstractNum w:abstractNumId="6" w15:restartNumberingAfterBreak="0">
    <w:nsid w:val="26E139AC"/>
    <w:multiLevelType w:val="hybridMultilevel"/>
    <w:tmpl w:val="FBD025FE"/>
    <w:lvl w:ilvl="0" w:tplc="80B2CB90">
      <w:start w:val="1"/>
      <w:numFmt w:val="decimal"/>
      <w:lvlText w:val="%1."/>
      <w:lvlJc w:val="left"/>
      <w:pPr>
        <w:ind w:left="480" w:hanging="480"/>
      </w:pPr>
      <w:rPr>
        <w:rFonts w:ascii="Times New Roman" w:hAnsi="Times New Roman" w:cs="Times New Roman"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2D960FA6"/>
    <w:multiLevelType w:val="hybridMultilevel"/>
    <w:tmpl w:val="F8C410C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333775E9"/>
    <w:multiLevelType w:val="hybridMultilevel"/>
    <w:tmpl w:val="5DD07138"/>
    <w:lvl w:ilvl="0" w:tplc="6EC4E08E">
      <w:numFmt w:val="bullet"/>
      <w:lvlText w:val="★"/>
      <w:lvlJc w:val="left"/>
      <w:pPr>
        <w:ind w:left="360" w:hanging="360"/>
      </w:pPr>
      <w:rPr>
        <w:rFonts w:ascii="標楷體" w:eastAsia="標楷體" w:hAnsi="標楷體" w:cs="Arial" w:hint="eastAsia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9" w15:restartNumberingAfterBreak="0">
    <w:nsid w:val="34AC5920"/>
    <w:multiLevelType w:val="hybridMultilevel"/>
    <w:tmpl w:val="2810592C"/>
    <w:lvl w:ilvl="0" w:tplc="0D640D1C">
      <w:start w:val="1"/>
      <w:numFmt w:val="decimalEnclosedCircle"/>
      <w:lvlText w:val="%1"/>
      <w:lvlJc w:val="left"/>
      <w:pPr>
        <w:ind w:left="360" w:hanging="360"/>
      </w:pPr>
      <w:rPr>
        <w:rFonts w:cs="新細明體"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36977E09"/>
    <w:multiLevelType w:val="hybridMultilevel"/>
    <w:tmpl w:val="D69244A4"/>
    <w:lvl w:ilvl="0" w:tplc="C7BA9CFC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3A1C1280"/>
    <w:multiLevelType w:val="hybridMultilevel"/>
    <w:tmpl w:val="67D49D64"/>
    <w:lvl w:ilvl="0" w:tplc="9C26E22A">
      <w:start w:val="1"/>
      <w:numFmt w:val="decimalEnclosedCircle"/>
      <w:lvlText w:val="%1"/>
      <w:lvlJc w:val="left"/>
      <w:pPr>
        <w:ind w:left="928" w:hanging="360"/>
      </w:pPr>
      <w:rPr>
        <w:rFonts w:hint="default"/>
        <w:b w:val="0"/>
        <w:color w:val="000000" w:themeColor="text1"/>
      </w:rPr>
    </w:lvl>
    <w:lvl w:ilvl="1" w:tplc="04090019" w:tentative="1">
      <w:start w:val="1"/>
      <w:numFmt w:val="ideographTraditional"/>
      <w:lvlText w:val="%2、"/>
      <w:lvlJc w:val="left"/>
      <w:pPr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ind w:left="4880" w:hanging="480"/>
      </w:pPr>
    </w:lvl>
  </w:abstractNum>
  <w:abstractNum w:abstractNumId="12" w15:restartNumberingAfterBreak="0">
    <w:nsid w:val="4106441D"/>
    <w:multiLevelType w:val="hybridMultilevel"/>
    <w:tmpl w:val="ACE099AA"/>
    <w:lvl w:ilvl="0" w:tplc="AB8452D8">
      <w:start w:val="2"/>
      <w:numFmt w:val="decimalEnclosedCircle"/>
      <w:lvlText w:val="%1"/>
      <w:lvlJc w:val="left"/>
      <w:pPr>
        <w:ind w:left="920" w:hanging="360"/>
      </w:pPr>
      <w:rPr>
        <w:rFonts w:ascii="新細明體" w:eastAsia="新細明體" w:hAnsi="新細明體" w:cs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ind w:left="4880" w:hanging="480"/>
      </w:pPr>
    </w:lvl>
  </w:abstractNum>
  <w:abstractNum w:abstractNumId="13" w15:restartNumberingAfterBreak="0">
    <w:nsid w:val="44650ECE"/>
    <w:multiLevelType w:val="hybridMultilevel"/>
    <w:tmpl w:val="AFC8219C"/>
    <w:lvl w:ilvl="0" w:tplc="ECBC6B02">
      <w:start w:val="1"/>
      <w:numFmt w:val="decimalEnclosedCircle"/>
      <w:lvlText w:val="%1"/>
      <w:lvlJc w:val="left"/>
      <w:pPr>
        <w:ind w:left="1495" w:hanging="360"/>
      </w:pPr>
      <w:rPr>
        <w:rFonts w:ascii="新細明體" w:eastAsia="新細明體" w:hAnsi="新細明體" w:cs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095" w:hanging="480"/>
      </w:pPr>
    </w:lvl>
    <w:lvl w:ilvl="2" w:tplc="0409001B" w:tentative="1">
      <w:start w:val="1"/>
      <w:numFmt w:val="lowerRoman"/>
      <w:lvlText w:val="%3."/>
      <w:lvlJc w:val="right"/>
      <w:pPr>
        <w:ind w:left="2575" w:hanging="480"/>
      </w:pPr>
    </w:lvl>
    <w:lvl w:ilvl="3" w:tplc="0409000F" w:tentative="1">
      <w:start w:val="1"/>
      <w:numFmt w:val="decimal"/>
      <w:lvlText w:val="%4."/>
      <w:lvlJc w:val="left"/>
      <w:pPr>
        <w:ind w:left="305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535" w:hanging="480"/>
      </w:pPr>
    </w:lvl>
    <w:lvl w:ilvl="5" w:tplc="0409001B" w:tentative="1">
      <w:start w:val="1"/>
      <w:numFmt w:val="lowerRoman"/>
      <w:lvlText w:val="%6."/>
      <w:lvlJc w:val="right"/>
      <w:pPr>
        <w:ind w:left="4015" w:hanging="480"/>
      </w:pPr>
    </w:lvl>
    <w:lvl w:ilvl="6" w:tplc="0409000F" w:tentative="1">
      <w:start w:val="1"/>
      <w:numFmt w:val="decimal"/>
      <w:lvlText w:val="%7."/>
      <w:lvlJc w:val="left"/>
      <w:pPr>
        <w:ind w:left="449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975" w:hanging="480"/>
      </w:pPr>
    </w:lvl>
    <w:lvl w:ilvl="8" w:tplc="0409001B" w:tentative="1">
      <w:start w:val="1"/>
      <w:numFmt w:val="lowerRoman"/>
      <w:lvlText w:val="%9."/>
      <w:lvlJc w:val="right"/>
      <w:pPr>
        <w:ind w:left="5455" w:hanging="480"/>
      </w:pPr>
    </w:lvl>
  </w:abstractNum>
  <w:abstractNum w:abstractNumId="14" w15:restartNumberingAfterBreak="0">
    <w:nsid w:val="478D29E4"/>
    <w:multiLevelType w:val="hybridMultilevel"/>
    <w:tmpl w:val="FAA2C282"/>
    <w:lvl w:ilvl="0" w:tplc="6BDC6494">
      <w:start w:val="4"/>
      <w:numFmt w:val="decimalEnclosedCircle"/>
      <w:lvlText w:val="%1"/>
      <w:lvlJc w:val="left"/>
      <w:pPr>
        <w:ind w:left="0" w:firstLine="0"/>
      </w:pPr>
      <w:rPr>
        <w:rFonts w:ascii="新細明體" w:eastAsia="新細明體" w:hAnsi="新細明體" w:cs="新細明體" w:hint="default"/>
        <w:color w:val="000000" w:themeColor="text1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 w15:restartNumberingAfterBreak="0">
    <w:nsid w:val="49421C49"/>
    <w:multiLevelType w:val="hybridMultilevel"/>
    <w:tmpl w:val="576C342A"/>
    <w:lvl w:ilvl="0" w:tplc="9EE8C296">
      <w:start w:val="1"/>
      <w:numFmt w:val="decimal"/>
      <w:lvlText w:val="%1."/>
      <w:lvlJc w:val="left"/>
      <w:pPr>
        <w:ind w:left="480" w:hanging="480"/>
      </w:pPr>
      <w:rPr>
        <w:b w:val="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 w15:restartNumberingAfterBreak="0">
    <w:nsid w:val="4AE612C0"/>
    <w:multiLevelType w:val="hybridMultilevel"/>
    <w:tmpl w:val="404CFE1E"/>
    <w:lvl w:ilvl="0" w:tplc="6AE09770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7" w15:restartNumberingAfterBreak="0">
    <w:nsid w:val="54120AC9"/>
    <w:multiLevelType w:val="hybridMultilevel"/>
    <w:tmpl w:val="951E2EE8"/>
    <w:lvl w:ilvl="0" w:tplc="BFC2ECAE">
      <w:start w:val="1"/>
      <w:numFmt w:val="decimal"/>
      <w:lvlText w:val="%1."/>
      <w:lvlJc w:val="left"/>
      <w:pPr>
        <w:ind w:left="420" w:hanging="42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8" w15:restartNumberingAfterBreak="0">
    <w:nsid w:val="580B5C4B"/>
    <w:multiLevelType w:val="hybridMultilevel"/>
    <w:tmpl w:val="365E1D0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9" w15:restartNumberingAfterBreak="0">
    <w:nsid w:val="5EC61468"/>
    <w:multiLevelType w:val="hybridMultilevel"/>
    <w:tmpl w:val="0C02E7FE"/>
    <w:lvl w:ilvl="0" w:tplc="9154D444">
      <w:start w:val="1"/>
      <w:numFmt w:val="decimal"/>
      <w:lvlText w:val="（%1）"/>
      <w:lvlJc w:val="left"/>
      <w:pPr>
        <w:ind w:left="480" w:hanging="480"/>
      </w:pPr>
      <w:rPr>
        <w:rFonts w:ascii="Times New Roman" w:hAnsi="Times New Roman" w:hint="default"/>
        <w:sz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0" w15:restartNumberingAfterBreak="0">
    <w:nsid w:val="63656F30"/>
    <w:multiLevelType w:val="hybridMultilevel"/>
    <w:tmpl w:val="5BA685DA"/>
    <w:lvl w:ilvl="0" w:tplc="F3F23310">
      <w:start w:val="1"/>
      <w:numFmt w:val="decimalEnclosedCircle"/>
      <w:lvlText w:val="%1"/>
      <w:lvlJc w:val="left"/>
      <w:pPr>
        <w:ind w:left="360" w:hanging="360"/>
      </w:pPr>
      <w:rPr>
        <w:rFonts w:ascii="新細明體" w:eastAsia="新細明體" w:hAnsi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80" w:hanging="480"/>
      </w:pPr>
    </w:lvl>
    <w:lvl w:ilvl="2" w:tplc="0409001B" w:tentative="1">
      <w:start w:val="1"/>
      <w:numFmt w:val="lowerRoman"/>
      <w:lvlText w:val="%3."/>
      <w:lvlJc w:val="right"/>
      <w:pPr>
        <w:ind w:left="1860" w:hanging="480"/>
      </w:pPr>
    </w:lvl>
    <w:lvl w:ilvl="3" w:tplc="0409000F" w:tentative="1">
      <w:start w:val="1"/>
      <w:numFmt w:val="decimal"/>
      <w:lvlText w:val="%4."/>
      <w:lvlJc w:val="left"/>
      <w:pPr>
        <w:ind w:left="234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20" w:hanging="480"/>
      </w:pPr>
    </w:lvl>
    <w:lvl w:ilvl="5" w:tplc="0409001B" w:tentative="1">
      <w:start w:val="1"/>
      <w:numFmt w:val="lowerRoman"/>
      <w:lvlText w:val="%6."/>
      <w:lvlJc w:val="right"/>
      <w:pPr>
        <w:ind w:left="3300" w:hanging="480"/>
      </w:pPr>
    </w:lvl>
    <w:lvl w:ilvl="6" w:tplc="0409000F" w:tentative="1">
      <w:start w:val="1"/>
      <w:numFmt w:val="decimal"/>
      <w:lvlText w:val="%7."/>
      <w:lvlJc w:val="left"/>
      <w:pPr>
        <w:ind w:left="378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60" w:hanging="480"/>
      </w:pPr>
    </w:lvl>
    <w:lvl w:ilvl="8" w:tplc="0409001B" w:tentative="1">
      <w:start w:val="1"/>
      <w:numFmt w:val="lowerRoman"/>
      <w:lvlText w:val="%9."/>
      <w:lvlJc w:val="right"/>
      <w:pPr>
        <w:ind w:left="4740" w:hanging="480"/>
      </w:pPr>
    </w:lvl>
  </w:abstractNum>
  <w:abstractNum w:abstractNumId="21" w15:restartNumberingAfterBreak="0">
    <w:nsid w:val="71936EA5"/>
    <w:multiLevelType w:val="hybridMultilevel"/>
    <w:tmpl w:val="CBA88272"/>
    <w:lvl w:ilvl="0" w:tplc="E98E6D0C">
      <w:start w:val="1"/>
      <w:numFmt w:val="decimalEnclosedCircle"/>
      <w:lvlText w:val="%1"/>
      <w:lvlJc w:val="left"/>
      <w:pPr>
        <w:ind w:left="920" w:hanging="360"/>
      </w:pPr>
      <w:rPr>
        <w:rFonts w:ascii="新細明體" w:eastAsia="新細明體" w:hAnsi="新細明體" w:cs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ind w:left="4880" w:hanging="480"/>
      </w:pPr>
    </w:lvl>
  </w:abstractNum>
  <w:abstractNum w:abstractNumId="22" w15:restartNumberingAfterBreak="0">
    <w:nsid w:val="71D00267"/>
    <w:multiLevelType w:val="hybridMultilevel"/>
    <w:tmpl w:val="EE840564"/>
    <w:lvl w:ilvl="0" w:tplc="936E765A">
      <w:start w:val="1"/>
      <w:numFmt w:val="decimalEnclosedCircle"/>
      <w:lvlText w:val="%1"/>
      <w:lvlJc w:val="left"/>
      <w:pPr>
        <w:ind w:left="360" w:hanging="360"/>
      </w:pPr>
      <w:rPr>
        <w:rFonts w:cs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3" w15:restartNumberingAfterBreak="0">
    <w:nsid w:val="7783283D"/>
    <w:multiLevelType w:val="hybridMultilevel"/>
    <w:tmpl w:val="E466D99A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0F">
      <w:start w:val="1"/>
      <w:numFmt w:val="decimal"/>
      <w:lvlText w:val="%2."/>
      <w:lvlJc w:val="left"/>
      <w:pPr>
        <w:tabs>
          <w:tab w:val="num" w:pos="960"/>
        </w:tabs>
        <w:ind w:left="960" w:hanging="480"/>
      </w:pPr>
      <w:rPr>
        <w:rFonts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24" w15:restartNumberingAfterBreak="0">
    <w:nsid w:val="7A9170DE"/>
    <w:multiLevelType w:val="hybridMultilevel"/>
    <w:tmpl w:val="40D23152"/>
    <w:lvl w:ilvl="0" w:tplc="BDBEAD78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  <w:num w:numId="2">
    <w:abstractNumId w:val="23"/>
  </w:num>
  <w:num w:numId="3">
    <w:abstractNumId w:val="0"/>
  </w:num>
  <w:num w:numId="4">
    <w:abstractNumId w:val="0"/>
  </w:num>
  <w:num w:numId="5">
    <w:abstractNumId w:val="0"/>
  </w:num>
  <w:num w:numId="6">
    <w:abstractNumId w:val="0"/>
  </w:num>
  <w:num w:numId="7">
    <w:abstractNumId w:val="0"/>
  </w:num>
  <w:num w:numId="8">
    <w:abstractNumId w:val="0"/>
  </w:num>
  <w:num w:numId="9">
    <w:abstractNumId w:val="0"/>
  </w:num>
  <w:num w:numId="10">
    <w:abstractNumId w:val="0"/>
  </w:num>
  <w:num w:numId="11">
    <w:abstractNumId w:val="0"/>
  </w:num>
  <w:num w:numId="12">
    <w:abstractNumId w:val="0"/>
  </w:num>
  <w:num w:numId="13">
    <w:abstractNumId w:val="0"/>
  </w:num>
  <w:num w:numId="14">
    <w:abstractNumId w:val="0"/>
  </w:num>
  <w:num w:numId="15">
    <w:abstractNumId w:val="0"/>
  </w:num>
  <w:num w:numId="16">
    <w:abstractNumId w:val="0"/>
  </w:num>
  <w:num w:numId="17">
    <w:abstractNumId w:val="0"/>
  </w:num>
  <w:num w:numId="18">
    <w:abstractNumId w:val="0"/>
  </w:num>
  <w:num w:numId="19">
    <w:abstractNumId w:val="6"/>
  </w:num>
  <w:num w:numId="20">
    <w:abstractNumId w:val="0"/>
  </w:num>
  <w:num w:numId="21">
    <w:abstractNumId w:val="8"/>
  </w:num>
  <w:num w:numId="22">
    <w:abstractNumId w:val="1"/>
  </w:num>
  <w:num w:numId="23">
    <w:abstractNumId w:val="4"/>
  </w:num>
  <w:num w:numId="24">
    <w:abstractNumId w:val="24"/>
  </w:num>
  <w:num w:numId="25">
    <w:abstractNumId w:val="16"/>
  </w:num>
  <w:num w:numId="26">
    <w:abstractNumId w:val="22"/>
  </w:num>
  <w:num w:numId="27">
    <w:abstractNumId w:val="19"/>
  </w:num>
  <w:num w:numId="28">
    <w:abstractNumId w:val="9"/>
  </w:num>
  <w:num w:numId="29">
    <w:abstractNumId w:val="10"/>
  </w:num>
  <w:num w:numId="30">
    <w:abstractNumId w:val="18"/>
  </w:num>
  <w:num w:numId="31">
    <w:abstractNumId w:val="20"/>
  </w:num>
  <w:num w:numId="32">
    <w:abstractNumId w:val="14"/>
  </w:num>
  <w:num w:numId="33">
    <w:abstractNumId w:val="3"/>
  </w:num>
  <w:num w:numId="34">
    <w:abstractNumId w:val="13"/>
  </w:num>
  <w:num w:numId="35">
    <w:abstractNumId w:val="21"/>
  </w:num>
  <w:num w:numId="36">
    <w:abstractNumId w:val="2"/>
  </w:num>
  <w:num w:numId="37">
    <w:abstractNumId w:val="12"/>
  </w:num>
  <w:num w:numId="38">
    <w:abstractNumId w:val="11"/>
  </w:num>
  <w:num w:numId="39">
    <w:abstractNumId w:val="7"/>
  </w:num>
  <w:num w:numId="40">
    <w:abstractNumId w:val="17"/>
  </w:num>
  <w:num w:numId="41">
    <w:abstractNumId w:val="5"/>
  </w:num>
  <w:num w:numId="42">
    <w:abstractNumId w:val="15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3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79"/>
  <w:drawingGridHorizontalSpacing w:val="140"/>
  <w:drawingGridVerticalSpacing w:val="381"/>
  <w:displayHorizontalDrawingGridEvery w:val="0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71E3A"/>
    <w:rsid w:val="00000017"/>
    <w:rsid w:val="00001A81"/>
    <w:rsid w:val="000032CF"/>
    <w:rsid w:val="00004659"/>
    <w:rsid w:val="000048D8"/>
    <w:rsid w:val="0000704B"/>
    <w:rsid w:val="00011F4A"/>
    <w:rsid w:val="000145C4"/>
    <w:rsid w:val="00014A63"/>
    <w:rsid w:val="0001560F"/>
    <w:rsid w:val="00015D38"/>
    <w:rsid w:val="00021A38"/>
    <w:rsid w:val="00022820"/>
    <w:rsid w:val="0002298D"/>
    <w:rsid w:val="00023125"/>
    <w:rsid w:val="0002532D"/>
    <w:rsid w:val="000266A1"/>
    <w:rsid w:val="000269DD"/>
    <w:rsid w:val="000302B2"/>
    <w:rsid w:val="00033540"/>
    <w:rsid w:val="0003457B"/>
    <w:rsid w:val="00034D5C"/>
    <w:rsid w:val="000355CA"/>
    <w:rsid w:val="00035625"/>
    <w:rsid w:val="000361E4"/>
    <w:rsid w:val="00042019"/>
    <w:rsid w:val="0004317A"/>
    <w:rsid w:val="00043B37"/>
    <w:rsid w:val="00043D9B"/>
    <w:rsid w:val="000443F0"/>
    <w:rsid w:val="00045012"/>
    <w:rsid w:val="000461A0"/>
    <w:rsid w:val="00046B70"/>
    <w:rsid w:val="00050A86"/>
    <w:rsid w:val="00053C69"/>
    <w:rsid w:val="00053CD8"/>
    <w:rsid w:val="000546D6"/>
    <w:rsid w:val="00054C0E"/>
    <w:rsid w:val="000557C0"/>
    <w:rsid w:val="00056825"/>
    <w:rsid w:val="000573D0"/>
    <w:rsid w:val="00060244"/>
    <w:rsid w:val="00060FB6"/>
    <w:rsid w:val="00061B04"/>
    <w:rsid w:val="00061CB5"/>
    <w:rsid w:val="00062377"/>
    <w:rsid w:val="000631B3"/>
    <w:rsid w:val="00063981"/>
    <w:rsid w:val="000658A8"/>
    <w:rsid w:val="00065B51"/>
    <w:rsid w:val="000670A9"/>
    <w:rsid w:val="000700F8"/>
    <w:rsid w:val="00070D00"/>
    <w:rsid w:val="00071249"/>
    <w:rsid w:val="00072AD5"/>
    <w:rsid w:val="00072D89"/>
    <w:rsid w:val="00072DED"/>
    <w:rsid w:val="0007358B"/>
    <w:rsid w:val="00080F43"/>
    <w:rsid w:val="00081C4E"/>
    <w:rsid w:val="00081D7D"/>
    <w:rsid w:val="0008314F"/>
    <w:rsid w:val="000839AE"/>
    <w:rsid w:val="00085886"/>
    <w:rsid w:val="00087450"/>
    <w:rsid w:val="00091105"/>
    <w:rsid w:val="0009361C"/>
    <w:rsid w:val="00094553"/>
    <w:rsid w:val="0009531D"/>
    <w:rsid w:val="000974D0"/>
    <w:rsid w:val="00097BAF"/>
    <w:rsid w:val="000A0058"/>
    <w:rsid w:val="000A19BF"/>
    <w:rsid w:val="000A339C"/>
    <w:rsid w:val="000A42E3"/>
    <w:rsid w:val="000A450C"/>
    <w:rsid w:val="000A5B92"/>
    <w:rsid w:val="000A5FBF"/>
    <w:rsid w:val="000A6C42"/>
    <w:rsid w:val="000A7A95"/>
    <w:rsid w:val="000A7C6B"/>
    <w:rsid w:val="000B49C2"/>
    <w:rsid w:val="000B4BDD"/>
    <w:rsid w:val="000B5016"/>
    <w:rsid w:val="000B575B"/>
    <w:rsid w:val="000B72C0"/>
    <w:rsid w:val="000C3AB1"/>
    <w:rsid w:val="000C3DDA"/>
    <w:rsid w:val="000C7D94"/>
    <w:rsid w:val="000D13F7"/>
    <w:rsid w:val="000D17F1"/>
    <w:rsid w:val="000D4DC8"/>
    <w:rsid w:val="000D5B4A"/>
    <w:rsid w:val="000D6482"/>
    <w:rsid w:val="000E0D5F"/>
    <w:rsid w:val="000E1405"/>
    <w:rsid w:val="000E38BB"/>
    <w:rsid w:val="000E6F87"/>
    <w:rsid w:val="000E7B0B"/>
    <w:rsid w:val="000F08F5"/>
    <w:rsid w:val="000F0FEE"/>
    <w:rsid w:val="000F7F92"/>
    <w:rsid w:val="00100999"/>
    <w:rsid w:val="00100F71"/>
    <w:rsid w:val="00101383"/>
    <w:rsid w:val="00101B72"/>
    <w:rsid w:val="00103A3F"/>
    <w:rsid w:val="001071E5"/>
    <w:rsid w:val="00113AD4"/>
    <w:rsid w:val="00114F29"/>
    <w:rsid w:val="0011674C"/>
    <w:rsid w:val="00120606"/>
    <w:rsid w:val="00120C53"/>
    <w:rsid w:val="0012339C"/>
    <w:rsid w:val="001241E6"/>
    <w:rsid w:val="001251CF"/>
    <w:rsid w:val="00126FC0"/>
    <w:rsid w:val="00130741"/>
    <w:rsid w:val="001316BD"/>
    <w:rsid w:val="00133961"/>
    <w:rsid w:val="00133AD1"/>
    <w:rsid w:val="00135113"/>
    <w:rsid w:val="00135BB4"/>
    <w:rsid w:val="00140466"/>
    <w:rsid w:val="00140A62"/>
    <w:rsid w:val="00140CB8"/>
    <w:rsid w:val="00142826"/>
    <w:rsid w:val="0014361E"/>
    <w:rsid w:val="00145E76"/>
    <w:rsid w:val="00146312"/>
    <w:rsid w:val="001509CD"/>
    <w:rsid w:val="001523A7"/>
    <w:rsid w:val="00156808"/>
    <w:rsid w:val="001571BD"/>
    <w:rsid w:val="00161008"/>
    <w:rsid w:val="00161877"/>
    <w:rsid w:val="0016196C"/>
    <w:rsid w:val="00164FB8"/>
    <w:rsid w:val="001665E9"/>
    <w:rsid w:val="0017351E"/>
    <w:rsid w:val="00173A65"/>
    <w:rsid w:val="00173D51"/>
    <w:rsid w:val="00175A2D"/>
    <w:rsid w:val="00176A0F"/>
    <w:rsid w:val="001826B3"/>
    <w:rsid w:val="00187B2B"/>
    <w:rsid w:val="00190268"/>
    <w:rsid w:val="0019040E"/>
    <w:rsid w:val="001905B9"/>
    <w:rsid w:val="00190B12"/>
    <w:rsid w:val="0019149E"/>
    <w:rsid w:val="00191D46"/>
    <w:rsid w:val="00193E0D"/>
    <w:rsid w:val="00194BE1"/>
    <w:rsid w:val="00195651"/>
    <w:rsid w:val="001964CC"/>
    <w:rsid w:val="001A10F7"/>
    <w:rsid w:val="001A26D2"/>
    <w:rsid w:val="001A32D1"/>
    <w:rsid w:val="001A4287"/>
    <w:rsid w:val="001A4FD7"/>
    <w:rsid w:val="001A5388"/>
    <w:rsid w:val="001A552A"/>
    <w:rsid w:val="001A79BE"/>
    <w:rsid w:val="001B186C"/>
    <w:rsid w:val="001B1EDD"/>
    <w:rsid w:val="001B24CE"/>
    <w:rsid w:val="001B319D"/>
    <w:rsid w:val="001B3F7B"/>
    <w:rsid w:val="001B4523"/>
    <w:rsid w:val="001B7106"/>
    <w:rsid w:val="001B73AF"/>
    <w:rsid w:val="001C11CE"/>
    <w:rsid w:val="001C1582"/>
    <w:rsid w:val="001C2118"/>
    <w:rsid w:val="001C24F2"/>
    <w:rsid w:val="001C3EDD"/>
    <w:rsid w:val="001C4673"/>
    <w:rsid w:val="001C5D27"/>
    <w:rsid w:val="001C63C2"/>
    <w:rsid w:val="001D12EF"/>
    <w:rsid w:val="001D249B"/>
    <w:rsid w:val="001D4239"/>
    <w:rsid w:val="001D5862"/>
    <w:rsid w:val="001D5B32"/>
    <w:rsid w:val="001D774A"/>
    <w:rsid w:val="001E1902"/>
    <w:rsid w:val="001E3499"/>
    <w:rsid w:val="001E391C"/>
    <w:rsid w:val="001E3E01"/>
    <w:rsid w:val="001E4BFA"/>
    <w:rsid w:val="001E526A"/>
    <w:rsid w:val="001E5A38"/>
    <w:rsid w:val="001E7E8D"/>
    <w:rsid w:val="001F1212"/>
    <w:rsid w:val="001F357D"/>
    <w:rsid w:val="001F3B4F"/>
    <w:rsid w:val="001F7106"/>
    <w:rsid w:val="002013C6"/>
    <w:rsid w:val="00202853"/>
    <w:rsid w:val="00203F70"/>
    <w:rsid w:val="00206104"/>
    <w:rsid w:val="00206D5D"/>
    <w:rsid w:val="002074E9"/>
    <w:rsid w:val="00210F2B"/>
    <w:rsid w:val="00211711"/>
    <w:rsid w:val="00211B67"/>
    <w:rsid w:val="00211E09"/>
    <w:rsid w:val="00213232"/>
    <w:rsid w:val="0021491E"/>
    <w:rsid w:val="00214A9D"/>
    <w:rsid w:val="00214D7E"/>
    <w:rsid w:val="002150D1"/>
    <w:rsid w:val="00215DAF"/>
    <w:rsid w:val="00215EF9"/>
    <w:rsid w:val="0021669D"/>
    <w:rsid w:val="00216CEB"/>
    <w:rsid w:val="00216E7A"/>
    <w:rsid w:val="002209CF"/>
    <w:rsid w:val="00220CC8"/>
    <w:rsid w:val="0022164A"/>
    <w:rsid w:val="0022461C"/>
    <w:rsid w:val="002269C9"/>
    <w:rsid w:val="00230A22"/>
    <w:rsid w:val="0023182C"/>
    <w:rsid w:val="00231D7E"/>
    <w:rsid w:val="00233F67"/>
    <w:rsid w:val="00233FB5"/>
    <w:rsid w:val="00234E81"/>
    <w:rsid w:val="00236B1F"/>
    <w:rsid w:val="00237306"/>
    <w:rsid w:val="00237CCA"/>
    <w:rsid w:val="0024106E"/>
    <w:rsid w:val="0024135B"/>
    <w:rsid w:val="00241A0D"/>
    <w:rsid w:val="00242036"/>
    <w:rsid w:val="00243050"/>
    <w:rsid w:val="00245443"/>
    <w:rsid w:val="002454D1"/>
    <w:rsid w:val="002504DC"/>
    <w:rsid w:val="00250F80"/>
    <w:rsid w:val="00251678"/>
    <w:rsid w:val="00251B6B"/>
    <w:rsid w:val="00251B93"/>
    <w:rsid w:val="00252333"/>
    <w:rsid w:val="00254F15"/>
    <w:rsid w:val="00255AF3"/>
    <w:rsid w:val="00256A0B"/>
    <w:rsid w:val="00257097"/>
    <w:rsid w:val="00265E50"/>
    <w:rsid w:val="002674DC"/>
    <w:rsid w:val="00267C43"/>
    <w:rsid w:val="00270CCA"/>
    <w:rsid w:val="0027107A"/>
    <w:rsid w:val="00271B49"/>
    <w:rsid w:val="00271E98"/>
    <w:rsid w:val="002739CF"/>
    <w:rsid w:val="0027456E"/>
    <w:rsid w:val="00276006"/>
    <w:rsid w:val="00283269"/>
    <w:rsid w:val="00283284"/>
    <w:rsid w:val="0028344D"/>
    <w:rsid w:val="0028496F"/>
    <w:rsid w:val="00284D9E"/>
    <w:rsid w:val="00285C7C"/>
    <w:rsid w:val="00287C1F"/>
    <w:rsid w:val="00290225"/>
    <w:rsid w:val="0029259C"/>
    <w:rsid w:val="00292789"/>
    <w:rsid w:val="0029404C"/>
    <w:rsid w:val="0029558D"/>
    <w:rsid w:val="002957A7"/>
    <w:rsid w:val="0029597C"/>
    <w:rsid w:val="0029626C"/>
    <w:rsid w:val="002A68F0"/>
    <w:rsid w:val="002A7683"/>
    <w:rsid w:val="002A7A56"/>
    <w:rsid w:val="002A7D5C"/>
    <w:rsid w:val="002B010A"/>
    <w:rsid w:val="002B1191"/>
    <w:rsid w:val="002B4B5B"/>
    <w:rsid w:val="002B4B7B"/>
    <w:rsid w:val="002B58DE"/>
    <w:rsid w:val="002B78C1"/>
    <w:rsid w:val="002C0DCA"/>
    <w:rsid w:val="002C10A8"/>
    <w:rsid w:val="002C1386"/>
    <w:rsid w:val="002C14D1"/>
    <w:rsid w:val="002C5133"/>
    <w:rsid w:val="002C6D06"/>
    <w:rsid w:val="002C7395"/>
    <w:rsid w:val="002C7E44"/>
    <w:rsid w:val="002D00CA"/>
    <w:rsid w:val="002D1502"/>
    <w:rsid w:val="002E10DC"/>
    <w:rsid w:val="002E10E8"/>
    <w:rsid w:val="002E1B0D"/>
    <w:rsid w:val="002E7A53"/>
    <w:rsid w:val="002F0078"/>
    <w:rsid w:val="002F038C"/>
    <w:rsid w:val="002F53DB"/>
    <w:rsid w:val="002F55D1"/>
    <w:rsid w:val="002F6C0C"/>
    <w:rsid w:val="0030032B"/>
    <w:rsid w:val="00300C84"/>
    <w:rsid w:val="00302149"/>
    <w:rsid w:val="003036C8"/>
    <w:rsid w:val="00303AB2"/>
    <w:rsid w:val="00304795"/>
    <w:rsid w:val="003051FA"/>
    <w:rsid w:val="00305B88"/>
    <w:rsid w:val="003067C1"/>
    <w:rsid w:val="003069EA"/>
    <w:rsid w:val="0031091A"/>
    <w:rsid w:val="00310CEB"/>
    <w:rsid w:val="00312069"/>
    <w:rsid w:val="00312D65"/>
    <w:rsid w:val="003200E8"/>
    <w:rsid w:val="00321D3E"/>
    <w:rsid w:val="0032639A"/>
    <w:rsid w:val="003277D4"/>
    <w:rsid w:val="00330BDF"/>
    <w:rsid w:val="0033167C"/>
    <w:rsid w:val="00333F35"/>
    <w:rsid w:val="0033548A"/>
    <w:rsid w:val="003354E8"/>
    <w:rsid w:val="00336626"/>
    <w:rsid w:val="00337A66"/>
    <w:rsid w:val="003405DA"/>
    <w:rsid w:val="00344968"/>
    <w:rsid w:val="00345067"/>
    <w:rsid w:val="00345230"/>
    <w:rsid w:val="00345C7F"/>
    <w:rsid w:val="00346DD1"/>
    <w:rsid w:val="003509F3"/>
    <w:rsid w:val="003512F8"/>
    <w:rsid w:val="00355A52"/>
    <w:rsid w:val="003601F2"/>
    <w:rsid w:val="00360F57"/>
    <w:rsid w:val="003618BB"/>
    <w:rsid w:val="003621CA"/>
    <w:rsid w:val="00362437"/>
    <w:rsid w:val="0036333D"/>
    <w:rsid w:val="003641BA"/>
    <w:rsid w:val="0036473B"/>
    <w:rsid w:val="003663E2"/>
    <w:rsid w:val="00366E25"/>
    <w:rsid w:val="00367362"/>
    <w:rsid w:val="00370B33"/>
    <w:rsid w:val="00370C11"/>
    <w:rsid w:val="00371476"/>
    <w:rsid w:val="0037181F"/>
    <w:rsid w:val="00371B80"/>
    <w:rsid w:val="003728BC"/>
    <w:rsid w:val="0037405B"/>
    <w:rsid w:val="00375C41"/>
    <w:rsid w:val="00376F64"/>
    <w:rsid w:val="00380BC4"/>
    <w:rsid w:val="003860CD"/>
    <w:rsid w:val="00387A1D"/>
    <w:rsid w:val="00391915"/>
    <w:rsid w:val="003967D5"/>
    <w:rsid w:val="003975C3"/>
    <w:rsid w:val="003A10A8"/>
    <w:rsid w:val="003A1C77"/>
    <w:rsid w:val="003A2BD5"/>
    <w:rsid w:val="003A4B89"/>
    <w:rsid w:val="003A4D3A"/>
    <w:rsid w:val="003A4DF0"/>
    <w:rsid w:val="003A56D7"/>
    <w:rsid w:val="003A7D3A"/>
    <w:rsid w:val="003B0834"/>
    <w:rsid w:val="003B28EA"/>
    <w:rsid w:val="003B2FAE"/>
    <w:rsid w:val="003B3E3C"/>
    <w:rsid w:val="003B438D"/>
    <w:rsid w:val="003B43F3"/>
    <w:rsid w:val="003B4E61"/>
    <w:rsid w:val="003B65AA"/>
    <w:rsid w:val="003C103A"/>
    <w:rsid w:val="003C1684"/>
    <w:rsid w:val="003C1D8C"/>
    <w:rsid w:val="003C316F"/>
    <w:rsid w:val="003C5434"/>
    <w:rsid w:val="003C6982"/>
    <w:rsid w:val="003D1207"/>
    <w:rsid w:val="003D2CD1"/>
    <w:rsid w:val="003D41A0"/>
    <w:rsid w:val="003D4C72"/>
    <w:rsid w:val="003D623B"/>
    <w:rsid w:val="003D73C8"/>
    <w:rsid w:val="003D7B2A"/>
    <w:rsid w:val="003D7C32"/>
    <w:rsid w:val="003E178A"/>
    <w:rsid w:val="003E4315"/>
    <w:rsid w:val="003E66F1"/>
    <w:rsid w:val="003E6B3E"/>
    <w:rsid w:val="003E7023"/>
    <w:rsid w:val="003E720D"/>
    <w:rsid w:val="003F01BA"/>
    <w:rsid w:val="003F165F"/>
    <w:rsid w:val="003F1788"/>
    <w:rsid w:val="003F230B"/>
    <w:rsid w:val="003F37F9"/>
    <w:rsid w:val="003F797B"/>
    <w:rsid w:val="004019E2"/>
    <w:rsid w:val="00402704"/>
    <w:rsid w:val="004031AA"/>
    <w:rsid w:val="004059FC"/>
    <w:rsid w:val="00405CFF"/>
    <w:rsid w:val="004066ED"/>
    <w:rsid w:val="0041096E"/>
    <w:rsid w:val="00411843"/>
    <w:rsid w:val="00414D63"/>
    <w:rsid w:val="0041690F"/>
    <w:rsid w:val="00417775"/>
    <w:rsid w:val="004207F8"/>
    <w:rsid w:val="00423049"/>
    <w:rsid w:val="00423879"/>
    <w:rsid w:val="0042453B"/>
    <w:rsid w:val="00426091"/>
    <w:rsid w:val="00426344"/>
    <w:rsid w:val="004266D9"/>
    <w:rsid w:val="00426A53"/>
    <w:rsid w:val="00427463"/>
    <w:rsid w:val="00432231"/>
    <w:rsid w:val="00432872"/>
    <w:rsid w:val="00432DD2"/>
    <w:rsid w:val="0043474A"/>
    <w:rsid w:val="0043573E"/>
    <w:rsid w:val="00436591"/>
    <w:rsid w:val="004365B6"/>
    <w:rsid w:val="00436E50"/>
    <w:rsid w:val="004405DB"/>
    <w:rsid w:val="0044581A"/>
    <w:rsid w:val="00445865"/>
    <w:rsid w:val="00445D55"/>
    <w:rsid w:val="0044622F"/>
    <w:rsid w:val="00447B3E"/>
    <w:rsid w:val="004504C4"/>
    <w:rsid w:val="0045191F"/>
    <w:rsid w:val="00454948"/>
    <w:rsid w:val="00454B06"/>
    <w:rsid w:val="00454C87"/>
    <w:rsid w:val="004553A5"/>
    <w:rsid w:val="00462E52"/>
    <w:rsid w:val="004654DC"/>
    <w:rsid w:val="004659F8"/>
    <w:rsid w:val="0047041A"/>
    <w:rsid w:val="00471863"/>
    <w:rsid w:val="00473044"/>
    <w:rsid w:val="004731C2"/>
    <w:rsid w:val="00476C1C"/>
    <w:rsid w:val="004836EB"/>
    <w:rsid w:val="00485F50"/>
    <w:rsid w:val="00486538"/>
    <w:rsid w:val="00486A89"/>
    <w:rsid w:val="00486DAD"/>
    <w:rsid w:val="00487361"/>
    <w:rsid w:val="004912D6"/>
    <w:rsid w:val="00492FF9"/>
    <w:rsid w:val="00494AAD"/>
    <w:rsid w:val="004A53B7"/>
    <w:rsid w:val="004A7F11"/>
    <w:rsid w:val="004B21FD"/>
    <w:rsid w:val="004B3EFE"/>
    <w:rsid w:val="004B54DE"/>
    <w:rsid w:val="004B6035"/>
    <w:rsid w:val="004B6E67"/>
    <w:rsid w:val="004B72EE"/>
    <w:rsid w:val="004B73CD"/>
    <w:rsid w:val="004C00A4"/>
    <w:rsid w:val="004C31DD"/>
    <w:rsid w:val="004C3A79"/>
    <w:rsid w:val="004C4D87"/>
    <w:rsid w:val="004C59CA"/>
    <w:rsid w:val="004C7563"/>
    <w:rsid w:val="004C7A01"/>
    <w:rsid w:val="004D2E8C"/>
    <w:rsid w:val="004D2F60"/>
    <w:rsid w:val="004D4357"/>
    <w:rsid w:val="004D4CC7"/>
    <w:rsid w:val="004D65C2"/>
    <w:rsid w:val="004D74D0"/>
    <w:rsid w:val="004E02FE"/>
    <w:rsid w:val="004E03EC"/>
    <w:rsid w:val="004E2468"/>
    <w:rsid w:val="004E312D"/>
    <w:rsid w:val="004E3A95"/>
    <w:rsid w:val="004E576B"/>
    <w:rsid w:val="004E59C2"/>
    <w:rsid w:val="004E67F9"/>
    <w:rsid w:val="004E6F9D"/>
    <w:rsid w:val="004E74B9"/>
    <w:rsid w:val="004F004D"/>
    <w:rsid w:val="004F04E2"/>
    <w:rsid w:val="004F1130"/>
    <w:rsid w:val="004F3ED2"/>
    <w:rsid w:val="004F4713"/>
    <w:rsid w:val="004F6A4C"/>
    <w:rsid w:val="004F6A86"/>
    <w:rsid w:val="00502AE2"/>
    <w:rsid w:val="005033A2"/>
    <w:rsid w:val="00505039"/>
    <w:rsid w:val="0050521A"/>
    <w:rsid w:val="005065B4"/>
    <w:rsid w:val="00506871"/>
    <w:rsid w:val="00510E29"/>
    <w:rsid w:val="005120E8"/>
    <w:rsid w:val="00515FD2"/>
    <w:rsid w:val="005162BA"/>
    <w:rsid w:val="00520360"/>
    <w:rsid w:val="00520EBB"/>
    <w:rsid w:val="0052180F"/>
    <w:rsid w:val="005218F5"/>
    <w:rsid w:val="005224E8"/>
    <w:rsid w:val="0052588F"/>
    <w:rsid w:val="00526D94"/>
    <w:rsid w:val="005273C9"/>
    <w:rsid w:val="00534286"/>
    <w:rsid w:val="00535EC6"/>
    <w:rsid w:val="00536483"/>
    <w:rsid w:val="00536DBF"/>
    <w:rsid w:val="005377D3"/>
    <w:rsid w:val="0054024E"/>
    <w:rsid w:val="00542A04"/>
    <w:rsid w:val="0054347D"/>
    <w:rsid w:val="005447A6"/>
    <w:rsid w:val="00546A80"/>
    <w:rsid w:val="005475B3"/>
    <w:rsid w:val="00555C8F"/>
    <w:rsid w:val="005562A5"/>
    <w:rsid w:val="00557721"/>
    <w:rsid w:val="0056051A"/>
    <w:rsid w:val="00560CE7"/>
    <w:rsid w:val="0056124D"/>
    <w:rsid w:val="005631EF"/>
    <w:rsid w:val="005648FC"/>
    <w:rsid w:val="00564A9F"/>
    <w:rsid w:val="00564CBE"/>
    <w:rsid w:val="005679FF"/>
    <w:rsid w:val="00567E59"/>
    <w:rsid w:val="00570116"/>
    <w:rsid w:val="00571E3A"/>
    <w:rsid w:val="005757E6"/>
    <w:rsid w:val="00580EFA"/>
    <w:rsid w:val="005817FB"/>
    <w:rsid w:val="00583CF7"/>
    <w:rsid w:val="0059045E"/>
    <w:rsid w:val="00592FF1"/>
    <w:rsid w:val="0059513E"/>
    <w:rsid w:val="0059698E"/>
    <w:rsid w:val="005A0D7D"/>
    <w:rsid w:val="005A3402"/>
    <w:rsid w:val="005A3EB2"/>
    <w:rsid w:val="005A7748"/>
    <w:rsid w:val="005B17C7"/>
    <w:rsid w:val="005B21AB"/>
    <w:rsid w:val="005B2294"/>
    <w:rsid w:val="005B3978"/>
    <w:rsid w:val="005B3D50"/>
    <w:rsid w:val="005B4D4F"/>
    <w:rsid w:val="005B5512"/>
    <w:rsid w:val="005B742A"/>
    <w:rsid w:val="005C1024"/>
    <w:rsid w:val="005C141B"/>
    <w:rsid w:val="005C2439"/>
    <w:rsid w:val="005C3AC3"/>
    <w:rsid w:val="005C50BC"/>
    <w:rsid w:val="005C50C0"/>
    <w:rsid w:val="005C6D6F"/>
    <w:rsid w:val="005C7108"/>
    <w:rsid w:val="005C720F"/>
    <w:rsid w:val="005C75DF"/>
    <w:rsid w:val="005D0264"/>
    <w:rsid w:val="005D1EDE"/>
    <w:rsid w:val="005D20B6"/>
    <w:rsid w:val="005D26F9"/>
    <w:rsid w:val="005D2D2E"/>
    <w:rsid w:val="005D4B9D"/>
    <w:rsid w:val="005D6CCF"/>
    <w:rsid w:val="005D7414"/>
    <w:rsid w:val="005E000D"/>
    <w:rsid w:val="005E025E"/>
    <w:rsid w:val="005E0433"/>
    <w:rsid w:val="005E0B39"/>
    <w:rsid w:val="005E1728"/>
    <w:rsid w:val="005E310C"/>
    <w:rsid w:val="005E3ED2"/>
    <w:rsid w:val="005E4D00"/>
    <w:rsid w:val="005E5226"/>
    <w:rsid w:val="005E6EE1"/>
    <w:rsid w:val="005E75FA"/>
    <w:rsid w:val="005E7ACF"/>
    <w:rsid w:val="005E7EAD"/>
    <w:rsid w:val="005F0AE1"/>
    <w:rsid w:val="005F1A19"/>
    <w:rsid w:val="005F2566"/>
    <w:rsid w:val="005F27FA"/>
    <w:rsid w:val="005F3D2F"/>
    <w:rsid w:val="005F5EC7"/>
    <w:rsid w:val="005F757E"/>
    <w:rsid w:val="0060107F"/>
    <w:rsid w:val="00602C81"/>
    <w:rsid w:val="006053C7"/>
    <w:rsid w:val="00607378"/>
    <w:rsid w:val="00607E5E"/>
    <w:rsid w:val="006100A0"/>
    <w:rsid w:val="0061136B"/>
    <w:rsid w:val="0061246C"/>
    <w:rsid w:val="00612491"/>
    <w:rsid w:val="00612AC4"/>
    <w:rsid w:val="0061409C"/>
    <w:rsid w:val="00615480"/>
    <w:rsid w:val="00616E37"/>
    <w:rsid w:val="006203DD"/>
    <w:rsid w:val="00620C97"/>
    <w:rsid w:val="006219AD"/>
    <w:rsid w:val="006219EF"/>
    <w:rsid w:val="006220C1"/>
    <w:rsid w:val="00623440"/>
    <w:rsid w:val="006241FB"/>
    <w:rsid w:val="00624EE9"/>
    <w:rsid w:val="00625E1F"/>
    <w:rsid w:val="00625EE4"/>
    <w:rsid w:val="006269FB"/>
    <w:rsid w:val="00630418"/>
    <w:rsid w:val="00630805"/>
    <w:rsid w:val="00630EE1"/>
    <w:rsid w:val="00631740"/>
    <w:rsid w:val="00631E20"/>
    <w:rsid w:val="0063212A"/>
    <w:rsid w:val="00634A55"/>
    <w:rsid w:val="00634CEE"/>
    <w:rsid w:val="006367A9"/>
    <w:rsid w:val="006411C4"/>
    <w:rsid w:val="00642B02"/>
    <w:rsid w:val="00642BE9"/>
    <w:rsid w:val="00642F29"/>
    <w:rsid w:val="0064310E"/>
    <w:rsid w:val="00643475"/>
    <w:rsid w:val="006455B7"/>
    <w:rsid w:val="00645F16"/>
    <w:rsid w:val="00650213"/>
    <w:rsid w:val="00651795"/>
    <w:rsid w:val="00651CBD"/>
    <w:rsid w:val="00652EB9"/>
    <w:rsid w:val="00653791"/>
    <w:rsid w:val="00655414"/>
    <w:rsid w:val="0065557D"/>
    <w:rsid w:val="00656C1D"/>
    <w:rsid w:val="0065765A"/>
    <w:rsid w:val="00657FA9"/>
    <w:rsid w:val="00660FF6"/>
    <w:rsid w:val="00661FC8"/>
    <w:rsid w:val="00662D47"/>
    <w:rsid w:val="00663A65"/>
    <w:rsid w:val="00665875"/>
    <w:rsid w:val="00666DDF"/>
    <w:rsid w:val="00670D49"/>
    <w:rsid w:val="00672F39"/>
    <w:rsid w:val="00675C4C"/>
    <w:rsid w:val="00677DEB"/>
    <w:rsid w:val="00680444"/>
    <w:rsid w:val="0068064E"/>
    <w:rsid w:val="00680957"/>
    <w:rsid w:val="00680E21"/>
    <w:rsid w:val="006835B6"/>
    <w:rsid w:val="00683C2A"/>
    <w:rsid w:val="00684C1A"/>
    <w:rsid w:val="006868FD"/>
    <w:rsid w:val="0069052D"/>
    <w:rsid w:val="006908DE"/>
    <w:rsid w:val="00691F43"/>
    <w:rsid w:val="0069289A"/>
    <w:rsid w:val="00692BE7"/>
    <w:rsid w:val="00694493"/>
    <w:rsid w:val="00694C47"/>
    <w:rsid w:val="00695720"/>
    <w:rsid w:val="006A16F9"/>
    <w:rsid w:val="006A1B9D"/>
    <w:rsid w:val="006A2773"/>
    <w:rsid w:val="006A2906"/>
    <w:rsid w:val="006A30B4"/>
    <w:rsid w:val="006A55AA"/>
    <w:rsid w:val="006A5E46"/>
    <w:rsid w:val="006A6247"/>
    <w:rsid w:val="006A7EA0"/>
    <w:rsid w:val="006B00CA"/>
    <w:rsid w:val="006B2FDF"/>
    <w:rsid w:val="006B5105"/>
    <w:rsid w:val="006B5269"/>
    <w:rsid w:val="006B6286"/>
    <w:rsid w:val="006B63AC"/>
    <w:rsid w:val="006C0333"/>
    <w:rsid w:val="006C1BF2"/>
    <w:rsid w:val="006C3DD0"/>
    <w:rsid w:val="006C4434"/>
    <w:rsid w:val="006C4C9E"/>
    <w:rsid w:val="006C6D26"/>
    <w:rsid w:val="006C7374"/>
    <w:rsid w:val="006D0E55"/>
    <w:rsid w:val="006D0EEC"/>
    <w:rsid w:val="006D1E71"/>
    <w:rsid w:val="006D2A04"/>
    <w:rsid w:val="006D344A"/>
    <w:rsid w:val="006D69BC"/>
    <w:rsid w:val="006E0504"/>
    <w:rsid w:val="006E5D39"/>
    <w:rsid w:val="006E718D"/>
    <w:rsid w:val="006F094C"/>
    <w:rsid w:val="006F5BBD"/>
    <w:rsid w:val="006F7549"/>
    <w:rsid w:val="006F7E90"/>
    <w:rsid w:val="00700455"/>
    <w:rsid w:val="0070496D"/>
    <w:rsid w:val="00704D5B"/>
    <w:rsid w:val="007055DB"/>
    <w:rsid w:val="00706242"/>
    <w:rsid w:val="007063A4"/>
    <w:rsid w:val="00706450"/>
    <w:rsid w:val="0070738C"/>
    <w:rsid w:val="00710120"/>
    <w:rsid w:val="00710A15"/>
    <w:rsid w:val="007132CE"/>
    <w:rsid w:val="00713A90"/>
    <w:rsid w:val="00713AEC"/>
    <w:rsid w:val="00713E6A"/>
    <w:rsid w:val="007145D7"/>
    <w:rsid w:val="007149F8"/>
    <w:rsid w:val="00715DB2"/>
    <w:rsid w:val="0071600A"/>
    <w:rsid w:val="00716249"/>
    <w:rsid w:val="007174C2"/>
    <w:rsid w:val="007178AD"/>
    <w:rsid w:val="00717EB1"/>
    <w:rsid w:val="00720125"/>
    <w:rsid w:val="00720AAA"/>
    <w:rsid w:val="00722E94"/>
    <w:rsid w:val="00723A50"/>
    <w:rsid w:val="00724D88"/>
    <w:rsid w:val="00724F71"/>
    <w:rsid w:val="00725172"/>
    <w:rsid w:val="00725E7A"/>
    <w:rsid w:val="00726082"/>
    <w:rsid w:val="007273F0"/>
    <w:rsid w:val="00730813"/>
    <w:rsid w:val="007316D3"/>
    <w:rsid w:val="00734D91"/>
    <w:rsid w:val="00736BF4"/>
    <w:rsid w:val="00740E5E"/>
    <w:rsid w:val="007412E8"/>
    <w:rsid w:val="00741AF5"/>
    <w:rsid w:val="00743FEA"/>
    <w:rsid w:val="00744C09"/>
    <w:rsid w:val="00745935"/>
    <w:rsid w:val="00745CEA"/>
    <w:rsid w:val="00746A05"/>
    <w:rsid w:val="0075001F"/>
    <w:rsid w:val="0075069D"/>
    <w:rsid w:val="007515EE"/>
    <w:rsid w:val="007516A4"/>
    <w:rsid w:val="00755A95"/>
    <w:rsid w:val="007560EE"/>
    <w:rsid w:val="00756F7B"/>
    <w:rsid w:val="00760DE8"/>
    <w:rsid w:val="007612EF"/>
    <w:rsid w:val="00761388"/>
    <w:rsid w:val="007620CB"/>
    <w:rsid w:val="007630A0"/>
    <w:rsid w:val="00763D74"/>
    <w:rsid w:val="00763EE4"/>
    <w:rsid w:val="00764AC8"/>
    <w:rsid w:val="00765390"/>
    <w:rsid w:val="00767DD7"/>
    <w:rsid w:val="007735A5"/>
    <w:rsid w:val="00773909"/>
    <w:rsid w:val="00773C91"/>
    <w:rsid w:val="007757C1"/>
    <w:rsid w:val="00777C0E"/>
    <w:rsid w:val="00781D30"/>
    <w:rsid w:val="007832E7"/>
    <w:rsid w:val="00783392"/>
    <w:rsid w:val="00783C13"/>
    <w:rsid w:val="00783D0D"/>
    <w:rsid w:val="00785640"/>
    <w:rsid w:val="00785929"/>
    <w:rsid w:val="007860DF"/>
    <w:rsid w:val="00787327"/>
    <w:rsid w:val="0079164A"/>
    <w:rsid w:val="007921E9"/>
    <w:rsid w:val="0079260F"/>
    <w:rsid w:val="0079301D"/>
    <w:rsid w:val="00794149"/>
    <w:rsid w:val="00796202"/>
    <w:rsid w:val="007A172D"/>
    <w:rsid w:val="007A1916"/>
    <w:rsid w:val="007A460A"/>
    <w:rsid w:val="007B0A31"/>
    <w:rsid w:val="007B3A50"/>
    <w:rsid w:val="007B3F5A"/>
    <w:rsid w:val="007B7348"/>
    <w:rsid w:val="007C4D7B"/>
    <w:rsid w:val="007C5F01"/>
    <w:rsid w:val="007C69F7"/>
    <w:rsid w:val="007C78C6"/>
    <w:rsid w:val="007D0447"/>
    <w:rsid w:val="007D05E2"/>
    <w:rsid w:val="007D6089"/>
    <w:rsid w:val="007D6C92"/>
    <w:rsid w:val="007D7684"/>
    <w:rsid w:val="007D78F5"/>
    <w:rsid w:val="007E38BC"/>
    <w:rsid w:val="007E414B"/>
    <w:rsid w:val="007E47D9"/>
    <w:rsid w:val="007E6600"/>
    <w:rsid w:val="007F0DC4"/>
    <w:rsid w:val="007F28BF"/>
    <w:rsid w:val="007F60F1"/>
    <w:rsid w:val="007F6281"/>
    <w:rsid w:val="007F6890"/>
    <w:rsid w:val="007F7579"/>
    <w:rsid w:val="00800BC3"/>
    <w:rsid w:val="00803880"/>
    <w:rsid w:val="00806119"/>
    <w:rsid w:val="00807198"/>
    <w:rsid w:val="00810477"/>
    <w:rsid w:val="0081149D"/>
    <w:rsid w:val="00811E51"/>
    <w:rsid w:val="008126E9"/>
    <w:rsid w:val="0081373D"/>
    <w:rsid w:val="00813B53"/>
    <w:rsid w:val="00815C3F"/>
    <w:rsid w:val="00816A22"/>
    <w:rsid w:val="00822F5B"/>
    <w:rsid w:val="008232F3"/>
    <w:rsid w:val="00827D95"/>
    <w:rsid w:val="00832244"/>
    <w:rsid w:val="00832D9B"/>
    <w:rsid w:val="00833B1F"/>
    <w:rsid w:val="00835987"/>
    <w:rsid w:val="00835D7E"/>
    <w:rsid w:val="00836EC3"/>
    <w:rsid w:val="00840ACF"/>
    <w:rsid w:val="00841891"/>
    <w:rsid w:val="00842798"/>
    <w:rsid w:val="0084324B"/>
    <w:rsid w:val="0084415F"/>
    <w:rsid w:val="008445D8"/>
    <w:rsid w:val="0084500B"/>
    <w:rsid w:val="00845805"/>
    <w:rsid w:val="00845B68"/>
    <w:rsid w:val="00846E16"/>
    <w:rsid w:val="00847FA2"/>
    <w:rsid w:val="00850137"/>
    <w:rsid w:val="008502CE"/>
    <w:rsid w:val="0085116C"/>
    <w:rsid w:val="0085215D"/>
    <w:rsid w:val="00852C51"/>
    <w:rsid w:val="00853181"/>
    <w:rsid w:val="0085338D"/>
    <w:rsid w:val="008614BA"/>
    <w:rsid w:val="00861597"/>
    <w:rsid w:val="0086281F"/>
    <w:rsid w:val="0086332C"/>
    <w:rsid w:val="00864344"/>
    <w:rsid w:val="00864348"/>
    <w:rsid w:val="0086688C"/>
    <w:rsid w:val="008669FA"/>
    <w:rsid w:val="008675A3"/>
    <w:rsid w:val="0087047D"/>
    <w:rsid w:val="008705A1"/>
    <w:rsid w:val="008719B2"/>
    <w:rsid w:val="00871DB9"/>
    <w:rsid w:val="00871EB8"/>
    <w:rsid w:val="0087240C"/>
    <w:rsid w:val="008726D4"/>
    <w:rsid w:val="008753DE"/>
    <w:rsid w:val="00876A42"/>
    <w:rsid w:val="008806F4"/>
    <w:rsid w:val="00880B1D"/>
    <w:rsid w:val="0088136A"/>
    <w:rsid w:val="008813AA"/>
    <w:rsid w:val="00881940"/>
    <w:rsid w:val="00882914"/>
    <w:rsid w:val="00884EC1"/>
    <w:rsid w:val="0088584E"/>
    <w:rsid w:val="008863BF"/>
    <w:rsid w:val="008867E4"/>
    <w:rsid w:val="00886C52"/>
    <w:rsid w:val="00887D88"/>
    <w:rsid w:val="008A132A"/>
    <w:rsid w:val="008A1764"/>
    <w:rsid w:val="008A4C4C"/>
    <w:rsid w:val="008A5C34"/>
    <w:rsid w:val="008A61C4"/>
    <w:rsid w:val="008A636C"/>
    <w:rsid w:val="008A6E83"/>
    <w:rsid w:val="008B0E2E"/>
    <w:rsid w:val="008B1527"/>
    <w:rsid w:val="008B1667"/>
    <w:rsid w:val="008B2230"/>
    <w:rsid w:val="008B2676"/>
    <w:rsid w:val="008C0035"/>
    <w:rsid w:val="008C1562"/>
    <w:rsid w:val="008C1F8A"/>
    <w:rsid w:val="008C275F"/>
    <w:rsid w:val="008C37B6"/>
    <w:rsid w:val="008C5F68"/>
    <w:rsid w:val="008C6F27"/>
    <w:rsid w:val="008C7C2C"/>
    <w:rsid w:val="008D21AE"/>
    <w:rsid w:val="008D47B6"/>
    <w:rsid w:val="008D5498"/>
    <w:rsid w:val="008D5EA1"/>
    <w:rsid w:val="008D62E0"/>
    <w:rsid w:val="008D73A3"/>
    <w:rsid w:val="008E01EE"/>
    <w:rsid w:val="008E0B3B"/>
    <w:rsid w:val="008E46AA"/>
    <w:rsid w:val="008E50D7"/>
    <w:rsid w:val="008E5C63"/>
    <w:rsid w:val="008E5E73"/>
    <w:rsid w:val="008E7BA3"/>
    <w:rsid w:val="008F1228"/>
    <w:rsid w:val="008F2333"/>
    <w:rsid w:val="008F2538"/>
    <w:rsid w:val="008F69D6"/>
    <w:rsid w:val="008F6E27"/>
    <w:rsid w:val="008F75EC"/>
    <w:rsid w:val="008F7CE1"/>
    <w:rsid w:val="009001B7"/>
    <w:rsid w:val="009024B5"/>
    <w:rsid w:val="009029E6"/>
    <w:rsid w:val="00902B29"/>
    <w:rsid w:val="009031E7"/>
    <w:rsid w:val="00903215"/>
    <w:rsid w:val="0090357B"/>
    <w:rsid w:val="00906126"/>
    <w:rsid w:val="00911D01"/>
    <w:rsid w:val="009125BA"/>
    <w:rsid w:val="009144AF"/>
    <w:rsid w:val="00917859"/>
    <w:rsid w:val="0092139C"/>
    <w:rsid w:val="00922EED"/>
    <w:rsid w:val="0092357C"/>
    <w:rsid w:val="00924003"/>
    <w:rsid w:val="00930231"/>
    <w:rsid w:val="0093097C"/>
    <w:rsid w:val="0093108A"/>
    <w:rsid w:val="00931621"/>
    <w:rsid w:val="00931975"/>
    <w:rsid w:val="009325F6"/>
    <w:rsid w:val="009368E9"/>
    <w:rsid w:val="00937105"/>
    <w:rsid w:val="00937E0E"/>
    <w:rsid w:val="0094411F"/>
    <w:rsid w:val="00954995"/>
    <w:rsid w:val="00955645"/>
    <w:rsid w:val="00956E58"/>
    <w:rsid w:val="0096101D"/>
    <w:rsid w:val="00961395"/>
    <w:rsid w:val="00961736"/>
    <w:rsid w:val="00962366"/>
    <w:rsid w:val="0096561A"/>
    <w:rsid w:val="00965A36"/>
    <w:rsid w:val="00965E4C"/>
    <w:rsid w:val="00966FEB"/>
    <w:rsid w:val="0096724C"/>
    <w:rsid w:val="0096774C"/>
    <w:rsid w:val="0096795F"/>
    <w:rsid w:val="00970F34"/>
    <w:rsid w:val="009715CA"/>
    <w:rsid w:val="0097221F"/>
    <w:rsid w:val="009739DF"/>
    <w:rsid w:val="00974943"/>
    <w:rsid w:val="00975B58"/>
    <w:rsid w:val="00976916"/>
    <w:rsid w:val="00976C7D"/>
    <w:rsid w:val="00983D14"/>
    <w:rsid w:val="00986342"/>
    <w:rsid w:val="009876CC"/>
    <w:rsid w:val="009900FF"/>
    <w:rsid w:val="00992738"/>
    <w:rsid w:val="0099310D"/>
    <w:rsid w:val="009936BF"/>
    <w:rsid w:val="00994857"/>
    <w:rsid w:val="00995B11"/>
    <w:rsid w:val="00995E11"/>
    <w:rsid w:val="00996A09"/>
    <w:rsid w:val="009A048B"/>
    <w:rsid w:val="009A0D20"/>
    <w:rsid w:val="009A2493"/>
    <w:rsid w:val="009A2F99"/>
    <w:rsid w:val="009A7EFE"/>
    <w:rsid w:val="009A7F47"/>
    <w:rsid w:val="009B1956"/>
    <w:rsid w:val="009B1DEB"/>
    <w:rsid w:val="009B48CF"/>
    <w:rsid w:val="009B5835"/>
    <w:rsid w:val="009B6694"/>
    <w:rsid w:val="009C05FA"/>
    <w:rsid w:val="009C0C3E"/>
    <w:rsid w:val="009C1A0F"/>
    <w:rsid w:val="009C4C87"/>
    <w:rsid w:val="009C54FB"/>
    <w:rsid w:val="009C56CA"/>
    <w:rsid w:val="009C7292"/>
    <w:rsid w:val="009C76EA"/>
    <w:rsid w:val="009D1C0E"/>
    <w:rsid w:val="009D3EB8"/>
    <w:rsid w:val="009D4723"/>
    <w:rsid w:val="009D4A84"/>
    <w:rsid w:val="009D54D1"/>
    <w:rsid w:val="009D6A2F"/>
    <w:rsid w:val="009E40EE"/>
    <w:rsid w:val="009F2FDE"/>
    <w:rsid w:val="009F33F5"/>
    <w:rsid w:val="009F519D"/>
    <w:rsid w:val="009F6001"/>
    <w:rsid w:val="009F6343"/>
    <w:rsid w:val="009F7D9D"/>
    <w:rsid w:val="00A00009"/>
    <w:rsid w:val="00A0012C"/>
    <w:rsid w:val="00A006A4"/>
    <w:rsid w:val="00A00B18"/>
    <w:rsid w:val="00A011CC"/>
    <w:rsid w:val="00A0445D"/>
    <w:rsid w:val="00A060DE"/>
    <w:rsid w:val="00A06A3D"/>
    <w:rsid w:val="00A070DB"/>
    <w:rsid w:val="00A15270"/>
    <w:rsid w:val="00A15785"/>
    <w:rsid w:val="00A208BD"/>
    <w:rsid w:val="00A22187"/>
    <w:rsid w:val="00A22ABE"/>
    <w:rsid w:val="00A235AD"/>
    <w:rsid w:val="00A23609"/>
    <w:rsid w:val="00A2368F"/>
    <w:rsid w:val="00A23C36"/>
    <w:rsid w:val="00A247AF"/>
    <w:rsid w:val="00A2539A"/>
    <w:rsid w:val="00A25CEE"/>
    <w:rsid w:val="00A25F07"/>
    <w:rsid w:val="00A27121"/>
    <w:rsid w:val="00A273E2"/>
    <w:rsid w:val="00A300A5"/>
    <w:rsid w:val="00A320FA"/>
    <w:rsid w:val="00A35559"/>
    <w:rsid w:val="00A3570D"/>
    <w:rsid w:val="00A35C3F"/>
    <w:rsid w:val="00A363C5"/>
    <w:rsid w:val="00A372E8"/>
    <w:rsid w:val="00A37980"/>
    <w:rsid w:val="00A4218A"/>
    <w:rsid w:val="00A42615"/>
    <w:rsid w:val="00A426FE"/>
    <w:rsid w:val="00A4287F"/>
    <w:rsid w:val="00A466FC"/>
    <w:rsid w:val="00A46FCD"/>
    <w:rsid w:val="00A47EE0"/>
    <w:rsid w:val="00A52C37"/>
    <w:rsid w:val="00A53482"/>
    <w:rsid w:val="00A548F5"/>
    <w:rsid w:val="00A54FCB"/>
    <w:rsid w:val="00A54FEF"/>
    <w:rsid w:val="00A550DE"/>
    <w:rsid w:val="00A5690A"/>
    <w:rsid w:val="00A57818"/>
    <w:rsid w:val="00A579E8"/>
    <w:rsid w:val="00A63B09"/>
    <w:rsid w:val="00A65193"/>
    <w:rsid w:val="00A65EEF"/>
    <w:rsid w:val="00A662D5"/>
    <w:rsid w:val="00A66508"/>
    <w:rsid w:val="00A673A2"/>
    <w:rsid w:val="00A7028D"/>
    <w:rsid w:val="00A70E8F"/>
    <w:rsid w:val="00A733F9"/>
    <w:rsid w:val="00A73542"/>
    <w:rsid w:val="00A76F0E"/>
    <w:rsid w:val="00A77765"/>
    <w:rsid w:val="00A777CC"/>
    <w:rsid w:val="00A80ACF"/>
    <w:rsid w:val="00A80B38"/>
    <w:rsid w:val="00A81E67"/>
    <w:rsid w:val="00A84DF4"/>
    <w:rsid w:val="00A8638A"/>
    <w:rsid w:val="00A869B1"/>
    <w:rsid w:val="00A87EEA"/>
    <w:rsid w:val="00A90CDC"/>
    <w:rsid w:val="00A917FB"/>
    <w:rsid w:val="00A91B43"/>
    <w:rsid w:val="00A92294"/>
    <w:rsid w:val="00A92950"/>
    <w:rsid w:val="00A92C0F"/>
    <w:rsid w:val="00A938C1"/>
    <w:rsid w:val="00A94842"/>
    <w:rsid w:val="00A96FBE"/>
    <w:rsid w:val="00A974F0"/>
    <w:rsid w:val="00A97625"/>
    <w:rsid w:val="00A97DC9"/>
    <w:rsid w:val="00AA2788"/>
    <w:rsid w:val="00AA2B68"/>
    <w:rsid w:val="00AA4A80"/>
    <w:rsid w:val="00AA4CFE"/>
    <w:rsid w:val="00AB0A1D"/>
    <w:rsid w:val="00AB2C2D"/>
    <w:rsid w:val="00AB53C2"/>
    <w:rsid w:val="00AB6E2F"/>
    <w:rsid w:val="00AC2CF8"/>
    <w:rsid w:val="00AC31FC"/>
    <w:rsid w:val="00AC5696"/>
    <w:rsid w:val="00AC5C2A"/>
    <w:rsid w:val="00AC6531"/>
    <w:rsid w:val="00AC7E44"/>
    <w:rsid w:val="00AD2DCC"/>
    <w:rsid w:val="00AD2F67"/>
    <w:rsid w:val="00AD48F0"/>
    <w:rsid w:val="00AD514B"/>
    <w:rsid w:val="00AD530B"/>
    <w:rsid w:val="00AD5F75"/>
    <w:rsid w:val="00AE2DD5"/>
    <w:rsid w:val="00AE6233"/>
    <w:rsid w:val="00AE643C"/>
    <w:rsid w:val="00AE6E28"/>
    <w:rsid w:val="00AE73AC"/>
    <w:rsid w:val="00AE7583"/>
    <w:rsid w:val="00AE7BF7"/>
    <w:rsid w:val="00AF1924"/>
    <w:rsid w:val="00AF1EE1"/>
    <w:rsid w:val="00AF53E6"/>
    <w:rsid w:val="00AF5686"/>
    <w:rsid w:val="00AF6F64"/>
    <w:rsid w:val="00B003CE"/>
    <w:rsid w:val="00B02D76"/>
    <w:rsid w:val="00B03054"/>
    <w:rsid w:val="00B05417"/>
    <w:rsid w:val="00B06880"/>
    <w:rsid w:val="00B07674"/>
    <w:rsid w:val="00B07B36"/>
    <w:rsid w:val="00B107CE"/>
    <w:rsid w:val="00B12C09"/>
    <w:rsid w:val="00B1673E"/>
    <w:rsid w:val="00B16AE1"/>
    <w:rsid w:val="00B16EF1"/>
    <w:rsid w:val="00B175D2"/>
    <w:rsid w:val="00B17DBC"/>
    <w:rsid w:val="00B223CB"/>
    <w:rsid w:val="00B227BC"/>
    <w:rsid w:val="00B22A67"/>
    <w:rsid w:val="00B24529"/>
    <w:rsid w:val="00B248F4"/>
    <w:rsid w:val="00B25257"/>
    <w:rsid w:val="00B252EE"/>
    <w:rsid w:val="00B26A1A"/>
    <w:rsid w:val="00B27806"/>
    <w:rsid w:val="00B33727"/>
    <w:rsid w:val="00B34371"/>
    <w:rsid w:val="00B34493"/>
    <w:rsid w:val="00B35043"/>
    <w:rsid w:val="00B351B8"/>
    <w:rsid w:val="00B35857"/>
    <w:rsid w:val="00B371FF"/>
    <w:rsid w:val="00B37467"/>
    <w:rsid w:val="00B4164E"/>
    <w:rsid w:val="00B41B7F"/>
    <w:rsid w:val="00B46E21"/>
    <w:rsid w:val="00B47705"/>
    <w:rsid w:val="00B50F28"/>
    <w:rsid w:val="00B5259F"/>
    <w:rsid w:val="00B53072"/>
    <w:rsid w:val="00B5699E"/>
    <w:rsid w:val="00B576F2"/>
    <w:rsid w:val="00B57DCE"/>
    <w:rsid w:val="00B615A7"/>
    <w:rsid w:val="00B61909"/>
    <w:rsid w:val="00B64053"/>
    <w:rsid w:val="00B6538E"/>
    <w:rsid w:val="00B654ED"/>
    <w:rsid w:val="00B65DA2"/>
    <w:rsid w:val="00B66043"/>
    <w:rsid w:val="00B66086"/>
    <w:rsid w:val="00B671B0"/>
    <w:rsid w:val="00B7015B"/>
    <w:rsid w:val="00B704B4"/>
    <w:rsid w:val="00B70E69"/>
    <w:rsid w:val="00B72407"/>
    <w:rsid w:val="00B7259A"/>
    <w:rsid w:val="00B735FD"/>
    <w:rsid w:val="00B73B66"/>
    <w:rsid w:val="00B74602"/>
    <w:rsid w:val="00B749B9"/>
    <w:rsid w:val="00B76D10"/>
    <w:rsid w:val="00B77412"/>
    <w:rsid w:val="00B77F26"/>
    <w:rsid w:val="00B77F7A"/>
    <w:rsid w:val="00B8105B"/>
    <w:rsid w:val="00B81382"/>
    <w:rsid w:val="00B81E28"/>
    <w:rsid w:val="00B844DF"/>
    <w:rsid w:val="00B84814"/>
    <w:rsid w:val="00B85F72"/>
    <w:rsid w:val="00B8659A"/>
    <w:rsid w:val="00B87459"/>
    <w:rsid w:val="00B91C85"/>
    <w:rsid w:val="00B925B1"/>
    <w:rsid w:val="00B93F18"/>
    <w:rsid w:val="00B95D28"/>
    <w:rsid w:val="00B97BC0"/>
    <w:rsid w:val="00BA0CC5"/>
    <w:rsid w:val="00BA113A"/>
    <w:rsid w:val="00BA21EE"/>
    <w:rsid w:val="00BA5B3F"/>
    <w:rsid w:val="00BA6490"/>
    <w:rsid w:val="00BA68A9"/>
    <w:rsid w:val="00BA6908"/>
    <w:rsid w:val="00BA6C06"/>
    <w:rsid w:val="00BA7087"/>
    <w:rsid w:val="00BA74DA"/>
    <w:rsid w:val="00BA790D"/>
    <w:rsid w:val="00BA7DD1"/>
    <w:rsid w:val="00BB05C7"/>
    <w:rsid w:val="00BB0AE8"/>
    <w:rsid w:val="00BB22A1"/>
    <w:rsid w:val="00BB26D0"/>
    <w:rsid w:val="00BB2EFA"/>
    <w:rsid w:val="00BB2FE7"/>
    <w:rsid w:val="00BB3935"/>
    <w:rsid w:val="00BB449F"/>
    <w:rsid w:val="00BB4931"/>
    <w:rsid w:val="00BB7A8A"/>
    <w:rsid w:val="00BC241B"/>
    <w:rsid w:val="00BC3958"/>
    <w:rsid w:val="00BC71E8"/>
    <w:rsid w:val="00BD2DCB"/>
    <w:rsid w:val="00BD6471"/>
    <w:rsid w:val="00BD6966"/>
    <w:rsid w:val="00BD6C76"/>
    <w:rsid w:val="00BE06B7"/>
    <w:rsid w:val="00BE0A3A"/>
    <w:rsid w:val="00BE1FEF"/>
    <w:rsid w:val="00BE1FFC"/>
    <w:rsid w:val="00BE2188"/>
    <w:rsid w:val="00BE329D"/>
    <w:rsid w:val="00BE419B"/>
    <w:rsid w:val="00BE7A8F"/>
    <w:rsid w:val="00BF0127"/>
    <w:rsid w:val="00BF0F09"/>
    <w:rsid w:val="00BF11A5"/>
    <w:rsid w:val="00BF1402"/>
    <w:rsid w:val="00BF149A"/>
    <w:rsid w:val="00BF3358"/>
    <w:rsid w:val="00BF56D9"/>
    <w:rsid w:val="00C00164"/>
    <w:rsid w:val="00C00248"/>
    <w:rsid w:val="00C01E65"/>
    <w:rsid w:val="00C01F30"/>
    <w:rsid w:val="00C02127"/>
    <w:rsid w:val="00C026A9"/>
    <w:rsid w:val="00C045AD"/>
    <w:rsid w:val="00C04BB0"/>
    <w:rsid w:val="00C04D96"/>
    <w:rsid w:val="00C0586C"/>
    <w:rsid w:val="00C05BCB"/>
    <w:rsid w:val="00C06570"/>
    <w:rsid w:val="00C0658F"/>
    <w:rsid w:val="00C06607"/>
    <w:rsid w:val="00C06FFA"/>
    <w:rsid w:val="00C07B46"/>
    <w:rsid w:val="00C11F41"/>
    <w:rsid w:val="00C13136"/>
    <w:rsid w:val="00C140AD"/>
    <w:rsid w:val="00C14108"/>
    <w:rsid w:val="00C155FD"/>
    <w:rsid w:val="00C161C8"/>
    <w:rsid w:val="00C16D80"/>
    <w:rsid w:val="00C16FD7"/>
    <w:rsid w:val="00C17B01"/>
    <w:rsid w:val="00C206FB"/>
    <w:rsid w:val="00C22D39"/>
    <w:rsid w:val="00C23AF9"/>
    <w:rsid w:val="00C24AC7"/>
    <w:rsid w:val="00C26A2A"/>
    <w:rsid w:val="00C30301"/>
    <w:rsid w:val="00C3048C"/>
    <w:rsid w:val="00C3311F"/>
    <w:rsid w:val="00C33B40"/>
    <w:rsid w:val="00C3693C"/>
    <w:rsid w:val="00C40CC3"/>
    <w:rsid w:val="00C413AF"/>
    <w:rsid w:val="00C42AD9"/>
    <w:rsid w:val="00C42DB1"/>
    <w:rsid w:val="00C43CF0"/>
    <w:rsid w:val="00C44235"/>
    <w:rsid w:val="00C47010"/>
    <w:rsid w:val="00C4729E"/>
    <w:rsid w:val="00C528FA"/>
    <w:rsid w:val="00C53CBE"/>
    <w:rsid w:val="00C54622"/>
    <w:rsid w:val="00C54BDA"/>
    <w:rsid w:val="00C57031"/>
    <w:rsid w:val="00C57BBD"/>
    <w:rsid w:val="00C623FD"/>
    <w:rsid w:val="00C63622"/>
    <w:rsid w:val="00C638DB"/>
    <w:rsid w:val="00C705CA"/>
    <w:rsid w:val="00C705D1"/>
    <w:rsid w:val="00C71326"/>
    <w:rsid w:val="00C71540"/>
    <w:rsid w:val="00C721DA"/>
    <w:rsid w:val="00C722F6"/>
    <w:rsid w:val="00C725F1"/>
    <w:rsid w:val="00C72C67"/>
    <w:rsid w:val="00C75713"/>
    <w:rsid w:val="00C75D34"/>
    <w:rsid w:val="00C76345"/>
    <w:rsid w:val="00C80A42"/>
    <w:rsid w:val="00C81177"/>
    <w:rsid w:val="00C816D2"/>
    <w:rsid w:val="00C82D99"/>
    <w:rsid w:val="00C833B8"/>
    <w:rsid w:val="00C844DD"/>
    <w:rsid w:val="00C86C66"/>
    <w:rsid w:val="00C87217"/>
    <w:rsid w:val="00C90140"/>
    <w:rsid w:val="00C9203F"/>
    <w:rsid w:val="00C921CB"/>
    <w:rsid w:val="00C931CD"/>
    <w:rsid w:val="00C93F36"/>
    <w:rsid w:val="00C95B97"/>
    <w:rsid w:val="00CA0243"/>
    <w:rsid w:val="00CA0C14"/>
    <w:rsid w:val="00CA0C42"/>
    <w:rsid w:val="00CA272B"/>
    <w:rsid w:val="00CA569E"/>
    <w:rsid w:val="00CB08B5"/>
    <w:rsid w:val="00CB1599"/>
    <w:rsid w:val="00CB1655"/>
    <w:rsid w:val="00CB1F0A"/>
    <w:rsid w:val="00CB2BDB"/>
    <w:rsid w:val="00CB44F1"/>
    <w:rsid w:val="00CB5CDB"/>
    <w:rsid w:val="00CB65DD"/>
    <w:rsid w:val="00CB6AB2"/>
    <w:rsid w:val="00CC1A8C"/>
    <w:rsid w:val="00CC1DFB"/>
    <w:rsid w:val="00CC26A1"/>
    <w:rsid w:val="00CC43BE"/>
    <w:rsid w:val="00CC4D13"/>
    <w:rsid w:val="00CC57CD"/>
    <w:rsid w:val="00CC69EE"/>
    <w:rsid w:val="00CD1259"/>
    <w:rsid w:val="00CD22F8"/>
    <w:rsid w:val="00CD2DC9"/>
    <w:rsid w:val="00CD7042"/>
    <w:rsid w:val="00CD7257"/>
    <w:rsid w:val="00CE015D"/>
    <w:rsid w:val="00CE149D"/>
    <w:rsid w:val="00CE26EB"/>
    <w:rsid w:val="00CE29BD"/>
    <w:rsid w:val="00CE4150"/>
    <w:rsid w:val="00CE585E"/>
    <w:rsid w:val="00CE5BB5"/>
    <w:rsid w:val="00CE7B82"/>
    <w:rsid w:val="00CF080D"/>
    <w:rsid w:val="00CF0F66"/>
    <w:rsid w:val="00CF4396"/>
    <w:rsid w:val="00CF4C9A"/>
    <w:rsid w:val="00CF64A0"/>
    <w:rsid w:val="00CF6645"/>
    <w:rsid w:val="00D00974"/>
    <w:rsid w:val="00D024EE"/>
    <w:rsid w:val="00D02CA6"/>
    <w:rsid w:val="00D0343A"/>
    <w:rsid w:val="00D034C0"/>
    <w:rsid w:val="00D05DE6"/>
    <w:rsid w:val="00D05E2D"/>
    <w:rsid w:val="00D063A1"/>
    <w:rsid w:val="00D064DF"/>
    <w:rsid w:val="00D06D73"/>
    <w:rsid w:val="00D11A18"/>
    <w:rsid w:val="00D12F20"/>
    <w:rsid w:val="00D1405F"/>
    <w:rsid w:val="00D158F8"/>
    <w:rsid w:val="00D15ECE"/>
    <w:rsid w:val="00D20906"/>
    <w:rsid w:val="00D20A08"/>
    <w:rsid w:val="00D22D18"/>
    <w:rsid w:val="00D25934"/>
    <w:rsid w:val="00D26669"/>
    <w:rsid w:val="00D267A2"/>
    <w:rsid w:val="00D26EF7"/>
    <w:rsid w:val="00D27150"/>
    <w:rsid w:val="00D271B3"/>
    <w:rsid w:val="00D27BA7"/>
    <w:rsid w:val="00D33CF2"/>
    <w:rsid w:val="00D34683"/>
    <w:rsid w:val="00D348D7"/>
    <w:rsid w:val="00D35849"/>
    <w:rsid w:val="00D35E8C"/>
    <w:rsid w:val="00D36BA0"/>
    <w:rsid w:val="00D4103C"/>
    <w:rsid w:val="00D44608"/>
    <w:rsid w:val="00D45965"/>
    <w:rsid w:val="00D501A4"/>
    <w:rsid w:val="00D50A3E"/>
    <w:rsid w:val="00D51105"/>
    <w:rsid w:val="00D51224"/>
    <w:rsid w:val="00D514AE"/>
    <w:rsid w:val="00D540B7"/>
    <w:rsid w:val="00D54DF7"/>
    <w:rsid w:val="00D55073"/>
    <w:rsid w:val="00D551FE"/>
    <w:rsid w:val="00D5596B"/>
    <w:rsid w:val="00D575DD"/>
    <w:rsid w:val="00D57C2A"/>
    <w:rsid w:val="00D60205"/>
    <w:rsid w:val="00D602B0"/>
    <w:rsid w:val="00D613B7"/>
    <w:rsid w:val="00D61766"/>
    <w:rsid w:val="00D6178B"/>
    <w:rsid w:val="00D6274F"/>
    <w:rsid w:val="00D63687"/>
    <w:rsid w:val="00D66FFF"/>
    <w:rsid w:val="00D70E8A"/>
    <w:rsid w:val="00D7189B"/>
    <w:rsid w:val="00D741B0"/>
    <w:rsid w:val="00D743C2"/>
    <w:rsid w:val="00D74B2A"/>
    <w:rsid w:val="00D74BAE"/>
    <w:rsid w:val="00D77152"/>
    <w:rsid w:val="00D77517"/>
    <w:rsid w:val="00D80CC9"/>
    <w:rsid w:val="00D81048"/>
    <w:rsid w:val="00D81CD5"/>
    <w:rsid w:val="00D82339"/>
    <w:rsid w:val="00D82591"/>
    <w:rsid w:val="00D82B5A"/>
    <w:rsid w:val="00D83C53"/>
    <w:rsid w:val="00D86F42"/>
    <w:rsid w:val="00D90AEF"/>
    <w:rsid w:val="00D92537"/>
    <w:rsid w:val="00D92A22"/>
    <w:rsid w:val="00D92DE7"/>
    <w:rsid w:val="00D92FC1"/>
    <w:rsid w:val="00D95826"/>
    <w:rsid w:val="00D95A43"/>
    <w:rsid w:val="00D96593"/>
    <w:rsid w:val="00D96E03"/>
    <w:rsid w:val="00DA1F0F"/>
    <w:rsid w:val="00DA2B71"/>
    <w:rsid w:val="00DA38DF"/>
    <w:rsid w:val="00DA4228"/>
    <w:rsid w:val="00DA4417"/>
    <w:rsid w:val="00DA62A9"/>
    <w:rsid w:val="00DA789C"/>
    <w:rsid w:val="00DB03B9"/>
    <w:rsid w:val="00DB0FD2"/>
    <w:rsid w:val="00DB244D"/>
    <w:rsid w:val="00DB286A"/>
    <w:rsid w:val="00DB2BDB"/>
    <w:rsid w:val="00DB509D"/>
    <w:rsid w:val="00DB6A43"/>
    <w:rsid w:val="00DB7C6D"/>
    <w:rsid w:val="00DC1B28"/>
    <w:rsid w:val="00DC431D"/>
    <w:rsid w:val="00DC46B4"/>
    <w:rsid w:val="00DC57C3"/>
    <w:rsid w:val="00DC5DE7"/>
    <w:rsid w:val="00DD0ADB"/>
    <w:rsid w:val="00DD286C"/>
    <w:rsid w:val="00DD2E40"/>
    <w:rsid w:val="00DD2FCB"/>
    <w:rsid w:val="00DD41BF"/>
    <w:rsid w:val="00DD4477"/>
    <w:rsid w:val="00DD6457"/>
    <w:rsid w:val="00DD6DD3"/>
    <w:rsid w:val="00DD7017"/>
    <w:rsid w:val="00DD78D7"/>
    <w:rsid w:val="00DE01BE"/>
    <w:rsid w:val="00DE0B54"/>
    <w:rsid w:val="00DE4679"/>
    <w:rsid w:val="00DE539B"/>
    <w:rsid w:val="00DE5475"/>
    <w:rsid w:val="00DE5BF4"/>
    <w:rsid w:val="00DE6A5D"/>
    <w:rsid w:val="00DE6C47"/>
    <w:rsid w:val="00DE6DD0"/>
    <w:rsid w:val="00DE73E7"/>
    <w:rsid w:val="00DF042F"/>
    <w:rsid w:val="00DF18DC"/>
    <w:rsid w:val="00DF1D1C"/>
    <w:rsid w:val="00DF235B"/>
    <w:rsid w:val="00DF3647"/>
    <w:rsid w:val="00DF568F"/>
    <w:rsid w:val="00E0305A"/>
    <w:rsid w:val="00E04000"/>
    <w:rsid w:val="00E04DD2"/>
    <w:rsid w:val="00E06577"/>
    <w:rsid w:val="00E103E4"/>
    <w:rsid w:val="00E122A6"/>
    <w:rsid w:val="00E12544"/>
    <w:rsid w:val="00E129C4"/>
    <w:rsid w:val="00E131AF"/>
    <w:rsid w:val="00E13C40"/>
    <w:rsid w:val="00E14F92"/>
    <w:rsid w:val="00E17694"/>
    <w:rsid w:val="00E20C2A"/>
    <w:rsid w:val="00E216E5"/>
    <w:rsid w:val="00E2172A"/>
    <w:rsid w:val="00E22271"/>
    <w:rsid w:val="00E25812"/>
    <w:rsid w:val="00E25913"/>
    <w:rsid w:val="00E25948"/>
    <w:rsid w:val="00E25CD7"/>
    <w:rsid w:val="00E26910"/>
    <w:rsid w:val="00E277CA"/>
    <w:rsid w:val="00E30217"/>
    <w:rsid w:val="00E36446"/>
    <w:rsid w:val="00E37ABF"/>
    <w:rsid w:val="00E37BD0"/>
    <w:rsid w:val="00E40D90"/>
    <w:rsid w:val="00E40F5F"/>
    <w:rsid w:val="00E429A8"/>
    <w:rsid w:val="00E42EF6"/>
    <w:rsid w:val="00E44E55"/>
    <w:rsid w:val="00E44F34"/>
    <w:rsid w:val="00E47CFF"/>
    <w:rsid w:val="00E504BF"/>
    <w:rsid w:val="00E523D7"/>
    <w:rsid w:val="00E537D7"/>
    <w:rsid w:val="00E55C68"/>
    <w:rsid w:val="00E56995"/>
    <w:rsid w:val="00E57088"/>
    <w:rsid w:val="00E574B7"/>
    <w:rsid w:val="00E575A9"/>
    <w:rsid w:val="00E57AAB"/>
    <w:rsid w:val="00E61778"/>
    <w:rsid w:val="00E62434"/>
    <w:rsid w:val="00E62D2A"/>
    <w:rsid w:val="00E62D39"/>
    <w:rsid w:val="00E643F4"/>
    <w:rsid w:val="00E65C69"/>
    <w:rsid w:val="00E66EF6"/>
    <w:rsid w:val="00E70838"/>
    <w:rsid w:val="00E7098D"/>
    <w:rsid w:val="00E71739"/>
    <w:rsid w:val="00E717EA"/>
    <w:rsid w:val="00E723BE"/>
    <w:rsid w:val="00E73B27"/>
    <w:rsid w:val="00E7422D"/>
    <w:rsid w:val="00E74674"/>
    <w:rsid w:val="00E7622B"/>
    <w:rsid w:val="00E77446"/>
    <w:rsid w:val="00E81F91"/>
    <w:rsid w:val="00E83D45"/>
    <w:rsid w:val="00E841B4"/>
    <w:rsid w:val="00E857E4"/>
    <w:rsid w:val="00E86885"/>
    <w:rsid w:val="00E90FDD"/>
    <w:rsid w:val="00E9152F"/>
    <w:rsid w:val="00E91C52"/>
    <w:rsid w:val="00E92597"/>
    <w:rsid w:val="00E938FC"/>
    <w:rsid w:val="00E93D44"/>
    <w:rsid w:val="00E93F01"/>
    <w:rsid w:val="00E94210"/>
    <w:rsid w:val="00E944C8"/>
    <w:rsid w:val="00E96625"/>
    <w:rsid w:val="00EA0384"/>
    <w:rsid w:val="00EA3DE5"/>
    <w:rsid w:val="00EA3DEE"/>
    <w:rsid w:val="00EA488B"/>
    <w:rsid w:val="00EB1B15"/>
    <w:rsid w:val="00EB3257"/>
    <w:rsid w:val="00EB3624"/>
    <w:rsid w:val="00EB436F"/>
    <w:rsid w:val="00EB4B1A"/>
    <w:rsid w:val="00EB62F3"/>
    <w:rsid w:val="00EB6630"/>
    <w:rsid w:val="00EC0C5B"/>
    <w:rsid w:val="00EC3F09"/>
    <w:rsid w:val="00EC4B1C"/>
    <w:rsid w:val="00EC4CD0"/>
    <w:rsid w:val="00EC4D78"/>
    <w:rsid w:val="00EC5031"/>
    <w:rsid w:val="00EC76F7"/>
    <w:rsid w:val="00ED197D"/>
    <w:rsid w:val="00ED1C85"/>
    <w:rsid w:val="00ED1CBF"/>
    <w:rsid w:val="00ED2AFB"/>
    <w:rsid w:val="00ED728C"/>
    <w:rsid w:val="00EE1B67"/>
    <w:rsid w:val="00EE2831"/>
    <w:rsid w:val="00EE4840"/>
    <w:rsid w:val="00EF12B9"/>
    <w:rsid w:val="00EF43F4"/>
    <w:rsid w:val="00EF4C9F"/>
    <w:rsid w:val="00EF4EC6"/>
    <w:rsid w:val="00F01CF6"/>
    <w:rsid w:val="00F02B7F"/>
    <w:rsid w:val="00F05C06"/>
    <w:rsid w:val="00F06528"/>
    <w:rsid w:val="00F10F2F"/>
    <w:rsid w:val="00F11EF8"/>
    <w:rsid w:val="00F15E0E"/>
    <w:rsid w:val="00F20000"/>
    <w:rsid w:val="00F23AF5"/>
    <w:rsid w:val="00F246DE"/>
    <w:rsid w:val="00F250B4"/>
    <w:rsid w:val="00F25576"/>
    <w:rsid w:val="00F26D47"/>
    <w:rsid w:val="00F275C9"/>
    <w:rsid w:val="00F30467"/>
    <w:rsid w:val="00F334E9"/>
    <w:rsid w:val="00F379CE"/>
    <w:rsid w:val="00F37E83"/>
    <w:rsid w:val="00F42700"/>
    <w:rsid w:val="00F4283F"/>
    <w:rsid w:val="00F438A5"/>
    <w:rsid w:val="00F441BD"/>
    <w:rsid w:val="00F46FB0"/>
    <w:rsid w:val="00F47BE6"/>
    <w:rsid w:val="00F5274B"/>
    <w:rsid w:val="00F536DC"/>
    <w:rsid w:val="00F54BD4"/>
    <w:rsid w:val="00F54E62"/>
    <w:rsid w:val="00F55698"/>
    <w:rsid w:val="00F5594E"/>
    <w:rsid w:val="00F55BBB"/>
    <w:rsid w:val="00F56974"/>
    <w:rsid w:val="00F60CBB"/>
    <w:rsid w:val="00F6171D"/>
    <w:rsid w:val="00F61E67"/>
    <w:rsid w:val="00F636A4"/>
    <w:rsid w:val="00F638BC"/>
    <w:rsid w:val="00F64CDC"/>
    <w:rsid w:val="00F73242"/>
    <w:rsid w:val="00F74121"/>
    <w:rsid w:val="00F7735B"/>
    <w:rsid w:val="00F773B6"/>
    <w:rsid w:val="00F77ED1"/>
    <w:rsid w:val="00F80ABA"/>
    <w:rsid w:val="00F906C8"/>
    <w:rsid w:val="00F91547"/>
    <w:rsid w:val="00F91E14"/>
    <w:rsid w:val="00F94886"/>
    <w:rsid w:val="00F97085"/>
    <w:rsid w:val="00F97891"/>
    <w:rsid w:val="00FA0557"/>
    <w:rsid w:val="00FA08E6"/>
    <w:rsid w:val="00FA2FBA"/>
    <w:rsid w:val="00FA3612"/>
    <w:rsid w:val="00FA3E21"/>
    <w:rsid w:val="00FA46C8"/>
    <w:rsid w:val="00FB0FCC"/>
    <w:rsid w:val="00FB2042"/>
    <w:rsid w:val="00FB2928"/>
    <w:rsid w:val="00FB2CB5"/>
    <w:rsid w:val="00FB4BEA"/>
    <w:rsid w:val="00FB53B2"/>
    <w:rsid w:val="00FB677C"/>
    <w:rsid w:val="00FB7633"/>
    <w:rsid w:val="00FC0E31"/>
    <w:rsid w:val="00FC16E6"/>
    <w:rsid w:val="00FC19C9"/>
    <w:rsid w:val="00FC2A1E"/>
    <w:rsid w:val="00FC3C32"/>
    <w:rsid w:val="00FC499E"/>
    <w:rsid w:val="00FC77A4"/>
    <w:rsid w:val="00FD2BA4"/>
    <w:rsid w:val="00FD3E3F"/>
    <w:rsid w:val="00FD41F0"/>
    <w:rsid w:val="00FD4F74"/>
    <w:rsid w:val="00FD57FB"/>
    <w:rsid w:val="00FD5A27"/>
    <w:rsid w:val="00FD6409"/>
    <w:rsid w:val="00FD6488"/>
    <w:rsid w:val="00FD6EA7"/>
    <w:rsid w:val="00FD74CA"/>
    <w:rsid w:val="00FD754E"/>
    <w:rsid w:val="00FE1351"/>
    <w:rsid w:val="00FE1402"/>
    <w:rsid w:val="00FE1B6C"/>
    <w:rsid w:val="00FE22A5"/>
    <w:rsid w:val="00FE319C"/>
    <w:rsid w:val="00FE40E9"/>
    <w:rsid w:val="00FE47F4"/>
    <w:rsid w:val="00FE5CC9"/>
    <w:rsid w:val="00FE6828"/>
    <w:rsid w:val="00FF1A6B"/>
    <w:rsid w:val="00FF4597"/>
    <w:rsid w:val="00FF6637"/>
    <w:rsid w:val="00FF6D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F3789E6"/>
  <w15:docId w15:val="{068B5D32-C476-40EA-805E-42738A44CC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C1B28"/>
    <w:pPr>
      <w:widowControl w:val="0"/>
    </w:pPr>
    <w:rPr>
      <w:rFonts w:eastAsia="標楷體"/>
      <w:kern w:val="2"/>
      <w:sz w:val="28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rsid w:val="00571E3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5">
    <w:name w:val="page number"/>
    <w:basedOn w:val="a0"/>
    <w:rsid w:val="00571E3A"/>
  </w:style>
  <w:style w:type="paragraph" w:styleId="a6">
    <w:name w:val="header"/>
    <w:basedOn w:val="a"/>
    <w:rsid w:val="00571E3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customStyle="1" w:styleId="a7">
    <w:name w:val="命題"/>
    <w:basedOn w:val="a"/>
    <w:autoRedefine/>
    <w:rsid w:val="00CE4150"/>
    <w:pPr>
      <w:spacing w:before="60" w:line="0" w:lineRule="atLeast"/>
    </w:pPr>
    <w:rPr>
      <w:rFonts w:hAnsi="標楷體"/>
      <w:szCs w:val="28"/>
    </w:rPr>
  </w:style>
  <w:style w:type="table" w:styleId="a8">
    <w:name w:val="Table Grid"/>
    <w:basedOn w:val="a1"/>
    <w:uiPriority w:val="39"/>
    <w:rsid w:val="002C0DCA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rsid w:val="00175A2D"/>
    <w:rPr>
      <w:rFonts w:ascii="Cambria" w:hAnsi="Cambria"/>
      <w:sz w:val="18"/>
      <w:szCs w:val="18"/>
    </w:rPr>
  </w:style>
  <w:style w:type="character" w:customStyle="1" w:styleId="aa">
    <w:name w:val="註解方塊文字 字元"/>
    <w:link w:val="a9"/>
    <w:rsid w:val="00175A2D"/>
    <w:rPr>
      <w:rFonts w:ascii="Cambria" w:eastAsia="新細明體" w:hAnsi="Cambria" w:cs="Times New Roman"/>
      <w:kern w:val="2"/>
      <w:sz w:val="18"/>
      <w:szCs w:val="18"/>
    </w:rPr>
  </w:style>
  <w:style w:type="paragraph" w:customStyle="1" w:styleId="ab">
    <w:name w:val="國小題目"/>
    <w:basedOn w:val="a"/>
    <w:autoRedefine/>
    <w:rsid w:val="001F7106"/>
    <w:pPr>
      <w:kinsoku w:val="0"/>
      <w:overflowPunct w:val="0"/>
      <w:autoSpaceDE w:val="0"/>
      <w:autoSpaceDN w:val="0"/>
      <w:adjustRightInd w:val="0"/>
      <w:snapToGrid w:val="0"/>
      <w:ind w:left="240" w:hangingChars="100" w:hanging="240"/>
    </w:pPr>
    <w:rPr>
      <w:color w:val="000000"/>
      <w:kern w:val="0"/>
    </w:rPr>
  </w:style>
  <w:style w:type="paragraph" w:customStyle="1" w:styleId="ac">
    <w:name w:val="段落"/>
    <w:basedOn w:val="a"/>
    <w:next w:val="a"/>
    <w:autoRedefine/>
    <w:rsid w:val="00402704"/>
    <w:pPr>
      <w:spacing w:after="60" w:line="400" w:lineRule="exact"/>
      <w:jc w:val="both"/>
    </w:pPr>
    <w:rPr>
      <w:rFonts w:ascii="標楷體" w:hAnsi="標楷體"/>
      <w:color w:val="000000"/>
    </w:rPr>
  </w:style>
  <w:style w:type="paragraph" w:customStyle="1" w:styleId="1">
    <w:name w:val="樣式1"/>
    <w:basedOn w:val="a"/>
    <w:link w:val="10"/>
    <w:qFormat/>
    <w:rsid w:val="00CF0F66"/>
    <w:pPr>
      <w:numPr>
        <w:numId w:val="1"/>
      </w:numPr>
      <w:spacing w:afterLines="100" w:line="600" w:lineRule="exact"/>
    </w:pPr>
    <w:rPr>
      <w:rFonts w:hAnsi="標楷體"/>
      <w:color w:val="000000"/>
      <w:szCs w:val="28"/>
    </w:rPr>
  </w:style>
  <w:style w:type="paragraph" w:styleId="ad">
    <w:name w:val="List Paragraph"/>
    <w:basedOn w:val="a"/>
    <w:uiPriority w:val="34"/>
    <w:qFormat/>
    <w:rsid w:val="007A1916"/>
    <w:pPr>
      <w:ind w:leftChars="200" w:left="480"/>
    </w:pPr>
  </w:style>
  <w:style w:type="character" w:customStyle="1" w:styleId="10">
    <w:name w:val="樣式1 字元"/>
    <w:link w:val="1"/>
    <w:rsid w:val="00CF0F66"/>
    <w:rPr>
      <w:rFonts w:eastAsia="標楷體" w:hAnsi="標楷體"/>
      <w:color w:val="000000"/>
      <w:kern w:val="2"/>
      <w:sz w:val="28"/>
      <w:szCs w:val="28"/>
    </w:rPr>
  </w:style>
  <w:style w:type="character" w:customStyle="1" w:styleId="a4">
    <w:name w:val="頁尾 字元"/>
    <w:link w:val="a3"/>
    <w:uiPriority w:val="99"/>
    <w:rsid w:val="00515FD2"/>
    <w:rPr>
      <w:kern w:val="2"/>
    </w:rPr>
  </w:style>
  <w:style w:type="paragraph" w:styleId="2">
    <w:name w:val="toc 2"/>
    <w:basedOn w:val="a"/>
    <w:next w:val="a"/>
    <w:autoRedefine/>
    <w:rsid w:val="00310CEB"/>
    <w:pPr>
      <w:ind w:leftChars="200" w:left="480"/>
    </w:pPr>
  </w:style>
  <w:style w:type="table" w:customStyle="1" w:styleId="11">
    <w:name w:val="表格格線1"/>
    <w:basedOn w:val="a1"/>
    <w:next w:val="a8"/>
    <w:uiPriority w:val="59"/>
    <w:rsid w:val="00C81177"/>
    <w:rPr>
      <w:rFonts w:ascii="Calibri" w:hAnsi="Calibr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e">
    <w:name w:val="Placeholder Text"/>
    <w:basedOn w:val="a0"/>
    <w:uiPriority w:val="99"/>
    <w:semiHidden/>
    <w:rsid w:val="005E4D00"/>
    <w:rPr>
      <w:color w:val="808080"/>
    </w:rPr>
  </w:style>
  <w:style w:type="paragraph" w:customStyle="1" w:styleId="MTDisplayEquation">
    <w:name w:val="MTDisplayEquation"/>
    <w:basedOn w:val="a"/>
    <w:next w:val="a"/>
    <w:link w:val="MTDisplayEquation0"/>
    <w:rsid w:val="003A1C77"/>
    <w:pPr>
      <w:tabs>
        <w:tab w:val="center" w:pos="4960"/>
        <w:tab w:val="right" w:pos="9640"/>
      </w:tabs>
      <w:ind w:leftChars="100" w:left="280" w:firstLineChars="100" w:firstLine="280"/>
      <w:jc w:val="both"/>
    </w:pPr>
    <w:rPr>
      <w:color w:val="000000" w:themeColor="text1"/>
      <w:szCs w:val="28"/>
    </w:rPr>
  </w:style>
  <w:style w:type="character" w:customStyle="1" w:styleId="MTDisplayEquation0">
    <w:name w:val="MTDisplayEquation 字元"/>
    <w:basedOn w:val="a0"/>
    <w:link w:val="MTDisplayEquation"/>
    <w:rsid w:val="003A1C77"/>
    <w:rPr>
      <w:rFonts w:eastAsia="標楷體"/>
      <w:color w:val="000000" w:themeColor="text1"/>
      <w:kern w:val="2"/>
      <w:sz w:val="28"/>
      <w:szCs w:val="28"/>
    </w:rPr>
  </w:style>
  <w:style w:type="character" w:styleId="af">
    <w:name w:val="Hyperlink"/>
    <w:basedOn w:val="a0"/>
    <w:unhideWhenUsed/>
    <w:rsid w:val="00A54FCB"/>
    <w:rPr>
      <w:color w:val="0000FF" w:themeColor="hyperlink"/>
      <w:u w:val="single"/>
    </w:rPr>
  </w:style>
  <w:style w:type="character" w:customStyle="1" w:styleId="UnresolvedMention">
    <w:name w:val="Unresolved Mention"/>
    <w:basedOn w:val="a0"/>
    <w:uiPriority w:val="99"/>
    <w:semiHidden/>
    <w:unhideWhenUsed/>
    <w:rsid w:val="00A54FCB"/>
    <w:rPr>
      <w:color w:val="605E5C"/>
      <w:shd w:val="clear" w:color="auto" w:fill="E1DFDD"/>
    </w:rPr>
  </w:style>
  <w:style w:type="paragraph" w:customStyle="1" w:styleId="msonormal0">
    <w:name w:val="msonormal"/>
    <w:basedOn w:val="a"/>
    <w:rsid w:val="00F334E9"/>
    <w:pPr>
      <w:widowControl/>
      <w:spacing w:before="100" w:beforeAutospacing="1" w:after="100" w:afterAutospacing="1"/>
    </w:pPr>
    <w:rPr>
      <w:rFonts w:ascii="新細明體" w:eastAsia="新細明體" w:hAnsi="新細明體" w:cs="新細明體"/>
      <w:kern w:val="0"/>
      <w:sz w:val="24"/>
    </w:rPr>
  </w:style>
  <w:style w:type="paragraph" w:styleId="HTML">
    <w:name w:val="HTML Preformatted"/>
    <w:basedOn w:val="a"/>
    <w:link w:val="HTML0"/>
    <w:uiPriority w:val="99"/>
    <w:semiHidden/>
    <w:unhideWhenUsed/>
    <w:rsid w:val="00F334E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細明體" w:eastAsia="細明體" w:hAnsi="細明體" w:cs="細明體"/>
      <w:kern w:val="0"/>
      <w:sz w:val="24"/>
    </w:rPr>
  </w:style>
  <w:style w:type="character" w:customStyle="1" w:styleId="HTML0">
    <w:name w:val="HTML 預設格式 字元"/>
    <w:basedOn w:val="a0"/>
    <w:link w:val="HTML"/>
    <w:uiPriority w:val="99"/>
    <w:semiHidden/>
    <w:rsid w:val="00F334E9"/>
    <w:rPr>
      <w:rFonts w:ascii="細明體" w:eastAsia="細明體" w:hAnsi="細明體" w:cs="細明體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54216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208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731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830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777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952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jpg"/><Relationship Id="rId21" Type="http://schemas.openxmlformats.org/officeDocument/2006/relationships/oleObject" Target="embeddings/oleObject5.bin"/><Relationship Id="rId42" Type="http://schemas.openxmlformats.org/officeDocument/2006/relationships/image" Target="media/image20.wmf"/><Relationship Id="rId47" Type="http://schemas.openxmlformats.org/officeDocument/2006/relationships/oleObject" Target="embeddings/oleObject14.bin"/><Relationship Id="rId63" Type="http://schemas.openxmlformats.org/officeDocument/2006/relationships/image" Target="media/image30.wmf"/><Relationship Id="rId68" Type="http://schemas.openxmlformats.org/officeDocument/2006/relationships/footer" Target="footer3.xml"/><Relationship Id="rId84" Type="http://schemas.openxmlformats.org/officeDocument/2006/relationships/image" Target="media/image39.wmf"/><Relationship Id="rId89" Type="http://schemas.openxmlformats.org/officeDocument/2006/relationships/oleObject" Target="embeddings/oleObject35.bin"/><Relationship Id="rId16" Type="http://schemas.openxmlformats.org/officeDocument/2006/relationships/image" Target="media/image5.wmf"/><Relationship Id="rId11" Type="http://schemas.openxmlformats.org/officeDocument/2006/relationships/image" Target="media/image2.wmf"/><Relationship Id="rId32" Type="http://schemas.openxmlformats.org/officeDocument/2006/relationships/image" Target="media/image15.jpg"/><Relationship Id="rId37" Type="http://schemas.openxmlformats.org/officeDocument/2006/relationships/oleObject" Target="embeddings/oleObject9.bin"/><Relationship Id="rId53" Type="http://schemas.openxmlformats.org/officeDocument/2006/relationships/oleObject" Target="embeddings/oleObject17.bin"/><Relationship Id="rId58" Type="http://schemas.openxmlformats.org/officeDocument/2006/relationships/oleObject" Target="embeddings/oleObject20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0.bin"/><Relationship Id="rId5" Type="http://schemas.openxmlformats.org/officeDocument/2006/relationships/webSettings" Target="webSettings.xml"/><Relationship Id="rId90" Type="http://schemas.openxmlformats.org/officeDocument/2006/relationships/footer" Target="footer5.xml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43" Type="http://schemas.openxmlformats.org/officeDocument/2006/relationships/oleObject" Target="embeddings/oleObject12.bin"/><Relationship Id="rId48" Type="http://schemas.openxmlformats.org/officeDocument/2006/relationships/image" Target="media/image23.wmf"/><Relationship Id="rId64" Type="http://schemas.openxmlformats.org/officeDocument/2006/relationships/oleObject" Target="embeddings/oleObject23.bin"/><Relationship Id="rId69" Type="http://schemas.openxmlformats.org/officeDocument/2006/relationships/footer" Target="footer4.xml"/><Relationship Id="rId8" Type="http://schemas.openxmlformats.org/officeDocument/2006/relationships/footer" Target="footer1.xml"/><Relationship Id="rId51" Type="http://schemas.openxmlformats.org/officeDocument/2006/relationships/oleObject" Target="embeddings/oleObject16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3.bin"/><Relationship Id="rId93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image" Target="media/image16.jpg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image" Target="media/image28.wmf"/><Relationship Id="rId67" Type="http://schemas.openxmlformats.org/officeDocument/2006/relationships/oleObject" Target="embeddings/oleObject2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1.bin"/><Relationship Id="rId54" Type="http://schemas.openxmlformats.org/officeDocument/2006/relationships/image" Target="media/image26.wmf"/><Relationship Id="rId62" Type="http://schemas.openxmlformats.org/officeDocument/2006/relationships/oleObject" Target="embeddings/oleObject22.bin"/><Relationship Id="rId70" Type="http://schemas.openxmlformats.org/officeDocument/2006/relationships/image" Target="media/image32.wmf"/><Relationship Id="rId75" Type="http://schemas.openxmlformats.org/officeDocument/2006/relationships/oleObject" Target="embeddings/oleObject28.bin"/><Relationship Id="rId83" Type="http://schemas.openxmlformats.org/officeDocument/2006/relationships/oleObject" Target="embeddings/oleObject32.bin"/><Relationship Id="rId88" Type="http://schemas.openxmlformats.org/officeDocument/2006/relationships/image" Target="media/image41.wmf"/><Relationship Id="rId91" Type="http://schemas.openxmlformats.org/officeDocument/2006/relationships/footer" Target="footer6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jpg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8.bin"/><Relationship Id="rId36" Type="http://schemas.openxmlformats.org/officeDocument/2006/relationships/image" Target="media/image19.jpeg"/><Relationship Id="rId49" Type="http://schemas.openxmlformats.org/officeDocument/2006/relationships/oleObject" Target="embeddings/oleObject15.bin"/><Relationship Id="rId57" Type="http://schemas.openxmlformats.org/officeDocument/2006/relationships/image" Target="media/image27.wmf"/><Relationship Id="rId10" Type="http://schemas.openxmlformats.org/officeDocument/2006/relationships/image" Target="media/image1.jpg"/><Relationship Id="rId31" Type="http://schemas.openxmlformats.org/officeDocument/2006/relationships/image" Target="media/image14.jpg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oleObject" Target="embeddings/oleObject21.bin"/><Relationship Id="rId65" Type="http://schemas.openxmlformats.org/officeDocument/2006/relationships/image" Target="media/image31.wmf"/><Relationship Id="rId73" Type="http://schemas.openxmlformats.org/officeDocument/2006/relationships/oleObject" Target="embeddings/oleObject27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1.bin"/><Relationship Id="rId86" Type="http://schemas.openxmlformats.org/officeDocument/2006/relationships/image" Target="media/image40.wmf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3" Type="http://schemas.openxmlformats.org/officeDocument/2006/relationships/image" Target="media/image3.wmf"/><Relationship Id="rId18" Type="http://schemas.openxmlformats.org/officeDocument/2006/relationships/image" Target="media/image6.wmf"/><Relationship Id="rId39" Type="http://schemas.openxmlformats.org/officeDocument/2006/relationships/oleObject" Target="embeddings/oleObject10.bin"/><Relationship Id="rId34" Type="http://schemas.openxmlformats.org/officeDocument/2006/relationships/image" Target="media/image17.jpg"/><Relationship Id="rId50" Type="http://schemas.openxmlformats.org/officeDocument/2006/relationships/image" Target="media/image24.wmf"/><Relationship Id="rId55" Type="http://schemas.openxmlformats.org/officeDocument/2006/relationships/oleObject" Target="embeddings/oleObject18.bin"/><Relationship Id="rId76" Type="http://schemas.openxmlformats.org/officeDocument/2006/relationships/image" Target="media/image35.wmf"/><Relationship Id="rId7" Type="http://schemas.openxmlformats.org/officeDocument/2006/relationships/endnotes" Target="endnotes.xml"/><Relationship Id="rId71" Type="http://schemas.openxmlformats.org/officeDocument/2006/relationships/oleObject" Target="embeddings/oleObject26.bin"/><Relationship Id="rId92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image" Target="media/image12.jpeg"/><Relationship Id="rId24" Type="http://schemas.openxmlformats.org/officeDocument/2006/relationships/image" Target="media/image9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3.bin"/><Relationship Id="rId66" Type="http://schemas.openxmlformats.org/officeDocument/2006/relationships/oleObject" Target="embeddings/oleObject24.bin"/><Relationship Id="rId87" Type="http://schemas.openxmlformats.org/officeDocument/2006/relationships/oleObject" Target="embeddings/oleObject34.bin"/><Relationship Id="rId61" Type="http://schemas.openxmlformats.org/officeDocument/2006/relationships/image" Target="media/image29.wmf"/><Relationship Id="rId82" Type="http://schemas.openxmlformats.org/officeDocument/2006/relationships/image" Target="media/image38.wmf"/><Relationship Id="rId19" Type="http://schemas.openxmlformats.org/officeDocument/2006/relationships/oleObject" Target="embeddings/oleObject4.bin"/><Relationship Id="rId14" Type="http://schemas.openxmlformats.org/officeDocument/2006/relationships/oleObject" Target="embeddings/oleObject2.bin"/><Relationship Id="rId30" Type="http://schemas.openxmlformats.org/officeDocument/2006/relationships/image" Target="media/image13.jpg"/><Relationship Id="rId35" Type="http://schemas.openxmlformats.org/officeDocument/2006/relationships/image" Target="media/image18.jpeg"/><Relationship Id="rId56" Type="http://schemas.openxmlformats.org/officeDocument/2006/relationships/oleObject" Target="embeddings/oleObject19.bin"/><Relationship Id="rId77" Type="http://schemas.openxmlformats.org/officeDocument/2006/relationships/oleObject" Target="embeddings/oleObject29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E1836A7-7201-46A8-960B-8C87D41316C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14</Pages>
  <Words>496</Words>
  <Characters>2833</Characters>
  <Application>Microsoft Office Word</Application>
  <DocSecurity>0</DocSecurity>
  <Lines>23</Lines>
  <Paragraphs>6</Paragraphs>
  <ScaleCrop>false</ScaleCrop>
  <Company>j</Company>
  <LinksUpToDate>false</LinksUpToDate>
  <CharactersWithSpaces>33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各位同學：你們好</dc:title>
  <dc:creator>j</dc:creator>
  <cp:lastModifiedBy>Carrie</cp:lastModifiedBy>
  <cp:revision>15</cp:revision>
  <cp:lastPrinted>2024-05-20T09:06:00Z</cp:lastPrinted>
  <dcterms:created xsi:type="dcterms:W3CDTF">2024-05-20T08:58:00Z</dcterms:created>
  <dcterms:modified xsi:type="dcterms:W3CDTF">2024-05-21T01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